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D8F95B" w14:textId="77777777" w:rsidR="0073465E" w:rsidRPr="00303905" w:rsidRDefault="0073465E" w:rsidP="0073465E">
      <w:pPr>
        <w:pStyle w:val="a3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32E2EB9B" w14:textId="77777777" w:rsidR="0073465E" w:rsidRPr="00303905" w:rsidRDefault="0073465E" w:rsidP="0073465E">
      <w:pPr>
        <w:pStyle w:val="a3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46756117" w14:textId="77777777" w:rsidR="0073465E" w:rsidRPr="00303905" w:rsidRDefault="0073465E" w:rsidP="0073465E">
      <w:pPr>
        <w:pStyle w:val="a3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201A89A5" w14:textId="77777777" w:rsidR="0073465E" w:rsidRPr="00303905" w:rsidRDefault="0073465E" w:rsidP="0073465E">
      <w:pPr>
        <w:jc w:val="center"/>
        <w:rPr>
          <w:b/>
        </w:rPr>
      </w:pPr>
      <w:r w:rsidRPr="00303905">
        <w:rPr>
          <w:b/>
        </w:rPr>
        <w:t>«Череповецкий государственный университет»</w:t>
      </w:r>
    </w:p>
    <w:p w14:paraId="351F5410" w14:textId="29D3CA78" w:rsidR="0073465E" w:rsidRDefault="0073465E" w:rsidP="0073465E"/>
    <w:p w14:paraId="3D0B1FC2" w14:textId="1CFE08C5" w:rsidR="0073465E" w:rsidRDefault="0073465E" w:rsidP="0073465E"/>
    <w:p w14:paraId="58A340A9" w14:textId="09F47E19" w:rsidR="0073465E" w:rsidRDefault="0073465E" w:rsidP="0073465E"/>
    <w:p w14:paraId="03962B60" w14:textId="330AAE62" w:rsidR="0073465E" w:rsidRDefault="0073465E" w:rsidP="0073465E"/>
    <w:p w14:paraId="3BD0BB65" w14:textId="77777777" w:rsidR="0073465E" w:rsidRPr="00303905" w:rsidRDefault="0073465E" w:rsidP="0073465E"/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73465E" w:rsidRPr="00303905" w14:paraId="1A367ABC" w14:textId="77777777" w:rsidTr="006275B4">
        <w:tc>
          <w:tcPr>
            <w:tcW w:w="2643" w:type="dxa"/>
          </w:tcPr>
          <w:p w14:paraId="0DE8AA7B" w14:textId="77777777" w:rsidR="0073465E" w:rsidRPr="00303905" w:rsidRDefault="0073465E" w:rsidP="006275B4">
            <w:pPr>
              <w:jc w:val="both"/>
            </w:pPr>
            <w:r w:rsidRPr="00303905"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31E0DACB" w14:textId="77777777" w:rsidR="0073465E" w:rsidRPr="00303905" w:rsidRDefault="0073465E" w:rsidP="006275B4">
            <w:pPr>
              <w:jc w:val="both"/>
            </w:pPr>
            <w:r w:rsidRPr="00303905">
              <w:t>Инженерно-технический институт</w:t>
            </w:r>
          </w:p>
        </w:tc>
      </w:tr>
      <w:tr w:rsidR="0073465E" w:rsidRPr="00303905" w14:paraId="09D1EA0D" w14:textId="77777777" w:rsidTr="006275B4">
        <w:tc>
          <w:tcPr>
            <w:tcW w:w="2643" w:type="dxa"/>
          </w:tcPr>
          <w:p w14:paraId="370F41BC" w14:textId="77777777" w:rsidR="0073465E" w:rsidRPr="00303905" w:rsidRDefault="0073465E" w:rsidP="006275B4">
            <w:pPr>
              <w:jc w:val="both"/>
            </w:pPr>
            <w:r w:rsidRPr="00303905"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5F598F0E" w14:textId="77777777" w:rsidR="0073465E" w:rsidRPr="00303905" w:rsidRDefault="0073465E" w:rsidP="006275B4">
            <w:pPr>
              <w:jc w:val="both"/>
            </w:pPr>
            <w:r w:rsidRPr="00303905">
              <w:t>Теплоэнергетики и теплотехники</w:t>
            </w:r>
          </w:p>
        </w:tc>
      </w:tr>
    </w:tbl>
    <w:p w14:paraId="550C9FA8" w14:textId="77777777" w:rsidR="0073465E" w:rsidRPr="00303905" w:rsidRDefault="0073465E" w:rsidP="0073465E"/>
    <w:p w14:paraId="6055CCF1" w14:textId="51B1EAB5" w:rsidR="0073465E" w:rsidRDefault="0073465E" w:rsidP="0073465E"/>
    <w:p w14:paraId="3185F380" w14:textId="7ADB55DB" w:rsidR="0073465E" w:rsidRDefault="0073465E" w:rsidP="0073465E"/>
    <w:p w14:paraId="4B79A307" w14:textId="14700FBF" w:rsidR="0073465E" w:rsidRDefault="0073465E" w:rsidP="0073465E"/>
    <w:p w14:paraId="2A18E1D0" w14:textId="179BB0B9" w:rsidR="0073465E" w:rsidRDefault="0073465E" w:rsidP="0073465E"/>
    <w:p w14:paraId="4AD7599C" w14:textId="77777777" w:rsidR="0073465E" w:rsidRPr="00303905" w:rsidRDefault="0073465E" w:rsidP="0073465E"/>
    <w:p w14:paraId="56A41C61" w14:textId="77777777" w:rsidR="0073465E" w:rsidRPr="00303905" w:rsidRDefault="0073465E" w:rsidP="0073465E"/>
    <w:p w14:paraId="70E1A57A" w14:textId="77777777" w:rsidR="0073465E" w:rsidRPr="00303905" w:rsidRDefault="0073465E" w:rsidP="0073465E">
      <w:pPr>
        <w:jc w:val="center"/>
        <w:rPr>
          <w:b/>
        </w:rPr>
      </w:pPr>
      <w:r w:rsidRPr="00303905">
        <w:rPr>
          <w:b/>
        </w:rPr>
        <w:t>ЛАБОРАТОРНАЯ РАБОТА</w:t>
      </w:r>
    </w:p>
    <w:p w14:paraId="1B963D46" w14:textId="77777777" w:rsidR="0073465E" w:rsidRPr="00303905" w:rsidRDefault="0073465E" w:rsidP="0073465E">
      <w:pPr>
        <w:jc w:val="center"/>
        <w:rPr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73465E" w:rsidRPr="00303905" w14:paraId="01AD1F40" w14:textId="77777777" w:rsidTr="006275B4">
        <w:tc>
          <w:tcPr>
            <w:tcW w:w="2604" w:type="dxa"/>
          </w:tcPr>
          <w:p w14:paraId="6DB954F5" w14:textId="77777777" w:rsidR="0073465E" w:rsidRPr="00303905" w:rsidRDefault="0073465E" w:rsidP="006275B4">
            <w:pPr>
              <w:jc w:val="both"/>
            </w:pPr>
            <w:r w:rsidRPr="00303905"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79FD337C" w14:textId="77777777" w:rsidR="0073465E" w:rsidRPr="00303905" w:rsidRDefault="0073465E" w:rsidP="006275B4">
            <w:pPr>
              <w:jc w:val="both"/>
            </w:pPr>
            <w:r w:rsidRPr="00303905">
              <w:t>Тепломассообмен</w:t>
            </w:r>
          </w:p>
        </w:tc>
      </w:tr>
      <w:tr w:rsidR="0073465E" w:rsidRPr="00303905" w14:paraId="5793D1DA" w14:textId="77777777" w:rsidTr="006275B4">
        <w:tc>
          <w:tcPr>
            <w:tcW w:w="2604" w:type="dxa"/>
          </w:tcPr>
          <w:p w14:paraId="69948FD2" w14:textId="77777777" w:rsidR="0073465E" w:rsidRPr="00303905" w:rsidRDefault="0073465E" w:rsidP="006275B4">
            <w:pPr>
              <w:jc w:val="both"/>
            </w:pPr>
            <w:r w:rsidRPr="00303905"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035E66A1" w14:textId="0BB58680" w:rsidR="0073465E" w:rsidRPr="00303905" w:rsidRDefault="0073465E" w:rsidP="006275B4">
            <w:r w:rsidRPr="0073465E">
              <w:t>Исследование теплообмена излучением в пламенной печи</w:t>
            </w:r>
          </w:p>
        </w:tc>
      </w:tr>
    </w:tbl>
    <w:p w14:paraId="5CE68E35" w14:textId="77777777" w:rsidR="0073465E" w:rsidRPr="00303905" w:rsidRDefault="0073465E" w:rsidP="0073465E">
      <w:pPr>
        <w:rPr>
          <w:b/>
        </w:rPr>
      </w:pPr>
    </w:p>
    <w:p w14:paraId="13EA6451" w14:textId="77777777" w:rsidR="0073465E" w:rsidRPr="00303905" w:rsidRDefault="0073465E" w:rsidP="0073465E"/>
    <w:p w14:paraId="221741D5" w14:textId="42959C8C" w:rsidR="0073465E" w:rsidRDefault="0073465E" w:rsidP="0073465E"/>
    <w:p w14:paraId="00A38FC3" w14:textId="1DCEEAB5" w:rsidR="0073465E" w:rsidRDefault="0073465E" w:rsidP="0073465E"/>
    <w:p w14:paraId="260EE471" w14:textId="245E9B5B" w:rsidR="0073465E" w:rsidRDefault="0073465E" w:rsidP="0073465E"/>
    <w:p w14:paraId="5C7ABB26" w14:textId="6B6A9521" w:rsidR="0073465E" w:rsidRDefault="0073465E" w:rsidP="0073465E"/>
    <w:p w14:paraId="72E7FFEE" w14:textId="65A5D668" w:rsidR="0073465E" w:rsidRDefault="0073465E" w:rsidP="0073465E"/>
    <w:p w14:paraId="261F44C6" w14:textId="77777777" w:rsidR="0073465E" w:rsidRDefault="0073465E" w:rsidP="0073465E"/>
    <w:p w14:paraId="761B3D42" w14:textId="0E0A131A" w:rsidR="0073465E" w:rsidRDefault="0073465E" w:rsidP="0073465E"/>
    <w:p w14:paraId="338B8551" w14:textId="77777777" w:rsidR="0073465E" w:rsidRPr="00303905" w:rsidRDefault="0073465E" w:rsidP="0073465E"/>
    <w:p w14:paraId="71454A0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                Выполнил студент группы 3ТТб-01-</w:t>
      </w:r>
      <w:r>
        <w:t>3</w:t>
      </w:r>
      <w:r w:rsidRPr="00303905">
        <w:t>1оп</w:t>
      </w:r>
    </w:p>
    <w:p w14:paraId="0A3559CB" w14:textId="7267E966" w:rsidR="0073465E" w:rsidRPr="00D205C2" w:rsidRDefault="0073465E" w:rsidP="0073465E">
      <w:pPr>
        <w:ind w:left="708"/>
        <w:jc w:val="center"/>
        <w:rPr>
          <w:lang w:val="en-US"/>
        </w:rPr>
      </w:pPr>
      <w:r w:rsidRPr="00303905">
        <w:t xml:space="preserve">                                                   </w:t>
      </w:r>
      <w:r w:rsidR="00D205C2">
        <w:rPr>
          <w:lang w:val="en-US"/>
        </w:rPr>
        <w:t>{{Name}}</w:t>
      </w:r>
    </w:p>
    <w:p w14:paraId="3BC2683C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Преподаватель</w:t>
      </w:r>
    </w:p>
    <w:p w14:paraId="2C25951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Шестаков Николай Иванович</w:t>
      </w:r>
    </w:p>
    <w:p w14:paraId="38D4B41F" w14:textId="77777777" w:rsidR="0073465E" w:rsidRPr="00303905" w:rsidRDefault="0073465E" w:rsidP="0073465E">
      <w:pPr>
        <w:ind w:left="708"/>
        <w:jc w:val="center"/>
      </w:pPr>
      <w:r w:rsidRPr="00303905">
        <w:t xml:space="preserve">          д.т.н.</w:t>
      </w:r>
    </w:p>
    <w:p w14:paraId="530EE845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Дата представления работы</w:t>
      </w:r>
    </w:p>
    <w:p w14:paraId="7DF18531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«____»___________20__г.</w:t>
      </w:r>
    </w:p>
    <w:p w14:paraId="358F98BF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Заключение о допуске к защите</w:t>
      </w:r>
    </w:p>
    <w:p w14:paraId="60E3993F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167AF921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06B42868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___________________________</w:t>
      </w:r>
    </w:p>
    <w:p w14:paraId="487EC0D9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Оценка _______, __________</w:t>
      </w:r>
    </w:p>
    <w:p w14:paraId="41B91EF9" w14:textId="77777777" w:rsidR="0073465E" w:rsidRPr="00303905" w:rsidRDefault="0073465E" w:rsidP="0073465E">
      <w:r w:rsidRPr="00303905">
        <w:t xml:space="preserve">                                                                                                                 </w:t>
      </w:r>
      <w:r w:rsidRPr="00303905">
        <w:rPr>
          <w:sz w:val="16"/>
        </w:rPr>
        <w:t>количество баллов</w:t>
      </w:r>
    </w:p>
    <w:p w14:paraId="75E5FDA3" w14:textId="77777777" w:rsidR="0073465E" w:rsidRPr="00303905" w:rsidRDefault="0073465E" w:rsidP="0073465E">
      <w:pPr>
        <w:ind w:left="708"/>
        <w:jc w:val="center"/>
      </w:pPr>
      <w:r w:rsidRPr="00303905">
        <w:t xml:space="preserve">                                                                        Подпись преподавателя _______________</w:t>
      </w:r>
    </w:p>
    <w:p w14:paraId="1340457D" w14:textId="77777777" w:rsidR="0073465E" w:rsidRDefault="0073465E" w:rsidP="0073465E">
      <w:pPr>
        <w:jc w:val="center"/>
      </w:pPr>
    </w:p>
    <w:p w14:paraId="7F44223A" w14:textId="4DF58795" w:rsidR="0073465E" w:rsidRDefault="0073465E" w:rsidP="0073465E">
      <w:pPr>
        <w:jc w:val="center"/>
      </w:pPr>
    </w:p>
    <w:p w14:paraId="5F5F49FA" w14:textId="77777777" w:rsidR="0073465E" w:rsidRDefault="0073465E" w:rsidP="0073465E">
      <w:pPr>
        <w:jc w:val="center"/>
      </w:pPr>
    </w:p>
    <w:p w14:paraId="3F256D37" w14:textId="77777777" w:rsidR="0073465E" w:rsidRDefault="0073465E" w:rsidP="0073465E">
      <w:pPr>
        <w:jc w:val="center"/>
      </w:pPr>
    </w:p>
    <w:p w14:paraId="3F8A3AD6" w14:textId="77777777" w:rsidR="0073465E" w:rsidRDefault="0073465E" w:rsidP="0073465E">
      <w:pPr>
        <w:jc w:val="center"/>
      </w:pPr>
    </w:p>
    <w:p w14:paraId="23B675D9" w14:textId="04F17E62" w:rsidR="0073465E" w:rsidRDefault="0073465E" w:rsidP="0073465E">
      <w:pPr>
        <w:jc w:val="center"/>
      </w:pPr>
      <w:r w:rsidRPr="00303905">
        <w:t>Череповец 20</w:t>
      </w:r>
      <w:r>
        <w:t>20</w:t>
      </w:r>
      <w:r w:rsidRPr="00303905">
        <w:t xml:space="preserve"> год</w:t>
      </w:r>
    </w:p>
    <w:bookmarkEnd w:id="0"/>
    <w:p w14:paraId="60016BB6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73465E">
        <w:rPr>
          <w:b/>
          <w:bCs/>
          <w:szCs w:val="28"/>
        </w:rPr>
        <w:lastRenderedPageBreak/>
        <w:t>Цель работы:</w:t>
      </w:r>
      <w:r w:rsidRPr="0073465E">
        <w:rPr>
          <w:szCs w:val="28"/>
        </w:rPr>
        <w:t xml:space="preserve"> исследование процесса лучистого теплообмена в пламенной печи.</w:t>
      </w:r>
    </w:p>
    <w:p w14:paraId="318E19A2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p w14:paraId="337A2C1A" w14:textId="70FAA986" w:rsid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  <w:r w:rsidRPr="0073465E">
        <w:rPr>
          <w:b/>
          <w:bCs/>
          <w:szCs w:val="28"/>
        </w:rPr>
        <w:t>Задачи работы:</w:t>
      </w:r>
      <w:r w:rsidRPr="0073465E">
        <w:rPr>
          <w:szCs w:val="28"/>
        </w:rPr>
        <w:t xml:space="preserve"> определить приведенную степень черноты в системе тел «газ-кладка-металл» в процессе лучистого теплообмена, рассчитать площадь поверхности теплообмена, плотность излучения тел и температуру поверхности.</w:t>
      </w:r>
    </w:p>
    <w:p w14:paraId="5B466FD7" w14:textId="77777777" w:rsidR="0073465E" w:rsidRPr="0073465E" w:rsidRDefault="0073465E" w:rsidP="0073465E">
      <w:pPr>
        <w:shd w:val="clear" w:color="auto" w:fill="FFFFFF"/>
        <w:spacing w:line="276" w:lineRule="auto"/>
        <w:ind w:right="72"/>
        <w:jc w:val="both"/>
        <w:rPr>
          <w:szCs w:val="28"/>
        </w:rPr>
      </w:pPr>
    </w:p>
    <w:tbl>
      <w:tblPr>
        <w:tblStyle w:val="a5"/>
        <w:tblW w:w="0" w:type="auto"/>
        <w:tblInd w:w="108" w:type="dxa"/>
        <w:tblLook w:val="00A0" w:firstRow="1" w:lastRow="0" w:firstColumn="1" w:lastColumn="0" w:noHBand="0" w:noVBand="0"/>
      </w:tblPr>
      <w:tblGrid>
        <w:gridCol w:w="2324"/>
        <w:gridCol w:w="6913"/>
      </w:tblGrid>
      <w:tr w:rsidR="0073465E" w14:paraId="3030E3A4" w14:textId="77777777" w:rsidTr="0073465E">
        <w:tc>
          <w:tcPr>
            <w:tcW w:w="2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D0593A" w14:textId="77777777" w:rsidR="0073465E" w:rsidRPr="0073465E" w:rsidRDefault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</w:rPr>
            </w:pPr>
            <w:r w:rsidRPr="0073465E">
              <w:rPr>
                <w:color w:val="000000"/>
                <w:szCs w:val="28"/>
              </w:rPr>
              <w:t>Ф.И.О.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BEFF1" w14:textId="77777777" w:rsidR="0073465E" w:rsidRPr="0073465E" w:rsidRDefault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</w:rPr>
            </w:pPr>
            <w:r w:rsidRPr="0073465E">
              <w:rPr>
                <w:color w:val="000000"/>
                <w:szCs w:val="28"/>
              </w:rPr>
              <w:t>Задание</w:t>
            </w:r>
          </w:p>
        </w:tc>
      </w:tr>
      <w:tr w:rsidR="0073465E" w14:paraId="6BC4AF7C" w14:textId="77777777" w:rsidTr="0073465E">
        <w:tc>
          <w:tcPr>
            <w:tcW w:w="2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FD26D" w14:textId="2B57FE40" w:rsidR="0073465E" w:rsidRPr="00D205C2" w:rsidRDefault="00D205C2" w:rsidP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rPr>
                <w:color w:val="000000"/>
                <w:szCs w:val="28"/>
                <w:lang w:val="en-US"/>
              </w:rPr>
            </w:pPr>
            <w:r w:rsidRPr="00D205C2">
              <w:rPr>
                <w:color w:val="000000"/>
                <w:szCs w:val="28"/>
                <w:lang w:val="en-US"/>
              </w:rPr>
              <w:t>{{Name}}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8795D" w14:textId="6103B44A" w:rsidR="0073465E" w:rsidRPr="00D205C2" w:rsidRDefault="00D205C2" w:rsidP="0073465E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color w:val="000000"/>
                <w:szCs w:val="28"/>
                <w:lang w:val="en-US"/>
              </w:rPr>
            </w:pPr>
            <w:r w:rsidRPr="00D205C2">
              <w:rPr>
                <w:color w:val="000000"/>
                <w:szCs w:val="28"/>
                <w:lang w:val="en-US"/>
              </w:rPr>
              <w:t>{{tack}}</w:t>
            </w:r>
          </w:p>
        </w:tc>
      </w:tr>
    </w:tbl>
    <w:p w14:paraId="4EF7D50B" w14:textId="77777777" w:rsidR="0073465E" w:rsidRPr="0073465E" w:rsidRDefault="0073465E" w:rsidP="0073465E">
      <w:pPr>
        <w:shd w:val="clear" w:color="auto" w:fill="FFFFFF"/>
        <w:spacing w:before="331" w:after="240" w:line="276" w:lineRule="auto"/>
        <w:ind w:right="86"/>
        <w:jc w:val="center"/>
        <w:rPr>
          <w:b/>
          <w:bCs/>
          <w:szCs w:val="28"/>
        </w:rPr>
      </w:pPr>
      <w:r w:rsidRPr="0073465E">
        <w:rPr>
          <w:b/>
          <w:bCs/>
          <w:szCs w:val="28"/>
        </w:rPr>
        <w:t>Теоретические сведения</w:t>
      </w:r>
    </w:p>
    <w:p w14:paraId="5A848F79" w14:textId="30AAB580" w:rsidR="0073465E" w:rsidRDefault="00570B1B" w:rsidP="00CC7741">
      <w:pPr>
        <w:spacing w:line="276" w:lineRule="auto"/>
        <w:ind w:firstLine="708"/>
        <w:jc w:val="both"/>
        <w:rPr>
          <w:bCs/>
          <w:color w:val="000000"/>
          <w:szCs w:val="28"/>
        </w:rPr>
      </w:pPr>
      <w:r w:rsidRPr="00570B1B">
        <w:rPr>
          <w:bCs/>
          <w:color w:val="000000"/>
          <w:szCs w:val="28"/>
        </w:rPr>
        <w:t>Тепловое излучение – процесс распространения электромагнитных колебаний с различной длиной волн, обусловленный тепловым движением атомов или молекул излучающего тела. Тепловое излучение — сложный процесс, связанный с двойным преобразованием энергии: сначала переход тепловой энергии в излучение электромагнитных волн, затем движение волн (фотонов) и, наконец, поглощение электромагнитных колебаний поглощающей средой или телом (абсорбция) — еще одно преобразование энергии.</w:t>
      </w:r>
    </w:p>
    <w:p w14:paraId="2001D003" w14:textId="77777777" w:rsidR="000265DD" w:rsidRDefault="000265DD" w:rsidP="00CC7741">
      <w:pPr>
        <w:spacing w:line="276" w:lineRule="auto"/>
        <w:ind w:firstLine="708"/>
        <w:jc w:val="both"/>
        <w:rPr>
          <w:bCs/>
          <w:color w:val="000000"/>
          <w:szCs w:val="28"/>
        </w:rPr>
      </w:pPr>
    </w:p>
    <w:p w14:paraId="03AD7694" w14:textId="0095B4C6" w:rsidR="000265DD" w:rsidRDefault="000265DD" w:rsidP="000265DD">
      <w:pPr>
        <w:spacing w:line="276" w:lineRule="auto"/>
        <w:ind w:firstLine="720"/>
        <w:jc w:val="center"/>
        <w:rPr>
          <w:b/>
          <w:bCs/>
          <w:szCs w:val="28"/>
        </w:rPr>
      </w:pPr>
      <w:r w:rsidRPr="000265DD">
        <w:rPr>
          <w:b/>
          <w:bCs/>
          <w:szCs w:val="28"/>
        </w:rPr>
        <w:t>Проведение расчетов</w:t>
      </w:r>
    </w:p>
    <w:p w14:paraId="422B083B" w14:textId="77777777" w:rsidR="000265DD" w:rsidRPr="000265DD" w:rsidRDefault="000265DD" w:rsidP="000265DD">
      <w:pPr>
        <w:spacing w:line="276" w:lineRule="auto"/>
        <w:ind w:firstLine="708"/>
        <w:jc w:val="both"/>
        <w:rPr>
          <w:szCs w:val="28"/>
        </w:rPr>
      </w:pPr>
      <w:r w:rsidRPr="000265DD">
        <w:rPr>
          <w:szCs w:val="28"/>
        </w:rPr>
        <w:t>На рис.3 показана схема рабочего пространства пламенной печи, заполненного греющими газами 3 (продуктами сгорания топлива), излучающими лучистую энергию на нагреваемую поверхность 1 (обычно, поверхность металла), и на внутреннюю поверхность теплоизолированной кладки печи 2. Кладка переизлучает полученную энергию на поверхность 1.</w:t>
      </w:r>
    </w:p>
    <w:p w14:paraId="07E7A8DD" w14:textId="77777777" w:rsidR="000265DD" w:rsidRDefault="000265DD" w:rsidP="000265DD">
      <w:pPr>
        <w:spacing w:line="276" w:lineRule="auto"/>
        <w:jc w:val="center"/>
      </w:pPr>
      <w:r>
        <w:rPr>
          <w:noProof/>
        </w:rPr>
        <w:drawing>
          <wp:inline distT="0" distB="0" distL="0" distR="0" wp14:anchorId="59449C17" wp14:editId="1A2B319E">
            <wp:extent cx="1981200" cy="1150084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55" cy="1156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5C933" w14:textId="061B3393" w:rsidR="000265DD" w:rsidRDefault="000265DD" w:rsidP="000265DD">
      <w:pPr>
        <w:spacing w:line="276" w:lineRule="auto"/>
        <w:jc w:val="center"/>
        <w:rPr>
          <w:szCs w:val="28"/>
        </w:rPr>
      </w:pPr>
      <w:r w:rsidRPr="000265DD">
        <w:rPr>
          <w:szCs w:val="28"/>
        </w:rPr>
        <w:t xml:space="preserve">Рис. 3. Схема рабочего пространства пламенной печи; 1 </w:t>
      </w:r>
      <w:r w:rsidRPr="000265DD">
        <w:rPr>
          <w:szCs w:val="28"/>
        </w:rPr>
        <w:sym w:font="Symbol" w:char="F02D"/>
      </w:r>
      <w:r w:rsidRPr="000265DD">
        <w:rPr>
          <w:szCs w:val="28"/>
        </w:rPr>
        <w:t xml:space="preserve"> нагреваемая поверхность; 2 </w:t>
      </w:r>
      <w:r w:rsidRPr="000265DD">
        <w:rPr>
          <w:szCs w:val="28"/>
        </w:rPr>
        <w:sym w:font="Symbol" w:char="F02D"/>
      </w:r>
      <w:r w:rsidRPr="000265DD">
        <w:rPr>
          <w:szCs w:val="28"/>
        </w:rPr>
        <w:t xml:space="preserve"> внутренняя поверхность кладки; 3 – греющие газы.</w:t>
      </w:r>
    </w:p>
    <w:p w14:paraId="5C963237" w14:textId="77777777" w:rsidR="000265DD" w:rsidRPr="000265DD" w:rsidRDefault="000265DD" w:rsidP="000265DD">
      <w:pPr>
        <w:spacing w:line="276" w:lineRule="auto"/>
        <w:rPr>
          <w:bCs/>
          <w:szCs w:val="28"/>
        </w:rPr>
      </w:pPr>
    </w:p>
    <w:p w14:paraId="182A9A44" w14:textId="77777777" w:rsidR="000265DD" w:rsidRPr="000265DD" w:rsidRDefault="000265DD" w:rsidP="000265DD">
      <w:pPr>
        <w:spacing w:line="276" w:lineRule="auto"/>
        <w:jc w:val="both"/>
      </w:pPr>
      <w:r w:rsidRPr="000265DD">
        <w:t xml:space="preserve">При расчете теплообмена излучением в пламенных печах задаются геометрические размеры рабочего пространства: ширина </w:t>
      </w:r>
      <w:r w:rsidRPr="000265DD">
        <w:rPr>
          <w:i/>
          <w:iCs/>
          <w:lang w:val="en-US"/>
        </w:rPr>
        <w:t>s</w:t>
      </w:r>
      <w:r w:rsidRPr="000265DD">
        <w:t xml:space="preserve">, высота </w:t>
      </w:r>
      <w:r w:rsidRPr="000265DD">
        <w:rPr>
          <w:i/>
          <w:iCs/>
          <w:lang w:val="en-US"/>
        </w:rPr>
        <w:t>h</w:t>
      </w:r>
      <w:r w:rsidRPr="000265DD">
        <w:t xml:space="preserve">, длина </w:t>
      </w:r>
      <w:r w:rsidRPr="000265DD">
        <w:rPr>
          <w:i/>
          <w:iCs/>
          <w:lang w:val="en-US"/>
        </w:rPr>
        <w:t>l</w:t>
      </w:r>
      <w:r w:rsidRPr="000265DD">
        <w:t xml:space="preserve"> (в данном случае длина </w:t>
      </w:r>
      <w:r w:rsidRPr="000265DD">
        <w:rPr>
          <w:i/>
          <w:iCs/>
          <w:lang w:val="en-US"/>
        </w:rPr>
        <w:t>l</w:t>
      </w:r>
      <w:r w:rsidRPr="000265DD">
        <w:rPr>
          <w:i/>
          <w:iCs/>
        </w:rPr>
        <w:t xml:space="preserve"> </w:t>
      </w:r>
      <w:r w:rsidRPr="000265DD">
        <w:t xml:space="preserve">намного больше других размеров). Кроме того, задаются температура </w:t>
      </w:r>
      <w:r w:rsidRPr="000265DD">
        <w:rPr>
          <w:i/>
          <w:iCs/>
        </w:rPr>
        <w:t>Т</w:t>
      </w:r>
      <w:r w:rsidRPr="000265DD">
        <w:rPr>
          <w:vertAlign w:val="subscript"/>
        </w:rPr>
        <w:t>1</w:t>
      </w:r>
      <w:r w:rsidRPr="000265DD">
        <w:t xml:space="preserve"> и степень черноты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 xml:space="preserve"> нагреваемой поверхности, температура </w:t>
      </w:r>
      <w:r w:rsidRPr="000265DD">
        <w:rPr>
          <w:i/>
          <w:iCs/>
        </w:rPr>
        <w:t>Т</w:t>
      </w:r>
      <w:r w:rsidRPr="000265DD">
        <w:rPr>
          <w:i/>
          <w:vertAlign w:val="subscript"/>
        </w:rPr>
        <w:t>3</w:t>
      </w:r>
      <w:r w:rsidRPr="000265DD">
        <w:rPr>
          <w:i/>
        </w:rPr>
        <w:t xml:space="preserve"> </w:t>
      </w:r>
      <w:r w:rsidRPr="000265DD">
        <w:t xml:space="preserve">и состав греющих газов, которые определяют степень черноты газов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3</w:t>
      </w:r>
      <w:r w:rsidRPr="000265DD">
        <w:t xml:space="preserve">. Целью расчета является определение результирующей плотности теплового потока </w:t>
      </w:r>
      <w:r w:rsidRPr="000265DD">
        <w:rPr>
          <w:i/>
          <w:iCs/>
          <w:lang w:val="en-US"/>
        </w:rPr>
        <w:t>q</w:t>
      </w:r>
      <w:r w:rsidRPr="000265DD">
        <w:rPr>
          <w:vertAlign w:val="subscript"/>
        </w:rPr>
        <w:t>р1</w:t>
      </w:r>
      <w:r w:rsidRPr="000265DD">
        <w:t>, подводимой к нагреваемой поверхности 1 за счет излучения.</w:t>
      </w:r>
    </w:p>
    <w:p w14:paraId="356CE64A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Рассмотрим уравнения, описывающие теплообмен излучением в системе тел 1, 2, 3, показанных на рис. 1. Все тела считаются серыми.</w:t>
      </w:r>
    </w:p>
    <w:p w14:paraId="2DCB7894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Эффективное излучение с поверхности тела 1 определяется выражением:</w:t>
      </w:r>
    </w:p>
    <w:p w14:paraId="71DD9B7B" w14:textId="38B88F9D" w:rsidR="000265DD" w:rsidRPr="000265DD" w:rsidRDefault="000265DD" w:rsidP="000265DD">
      <w:pPr>
        <w:spacing w:line="276" w:lineRule="auto"/>
        <w:ind w:left="2124" w:firstLine="708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100" w:dyaOrig="380" w14:anchorId="318E1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1.75pt" o:ole="">
            <v:imagedata r:id="rId6" o:title=""/>
          </v:shape>
          <o:OLEObject Type="Embed" ProgID="Equation.DSMT4" ShapeID="_x0000_i1025" DrawAspect="Content" ObjectID="_1647891220" r:id="rId7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>(1)</w:t>
      </w:r>
    </w:p>
    <w:p w14:paraId="5DA2B618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lastRenderedPageBreak/>
        <w:t xml:space="preserve">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отр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собственное, отраженное и падающее излучение для тела 1;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i/>
          <w:color w:val="000000"/>
          <w:vertAlign w:val="subscript"/>
        </w:rPr>
        <w:t>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коэффициент отражения тела 1, равный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i/>
          <w:color w:val="000000"/>
          <w:vertAlign w:val="subscript"/>
        </w:rPr>
        <w:t>1</w:t>
      </w:r>
      <w:r w:rsidRPr="000265DD">
        <w:rPr>
          <w:color w:val="000000"/>
        </w:rPr>
        <w:t xml:space="preserve"> = 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, где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 xml:space="preserve"> </w:t>
      </w:r>
      <w:r w:rsidRPr="000265DD">
        <w:sym w:font="Symbol" w:char="F02D"/>
      </w:r>
      <w:r w:rsidRPr="000265DD">
        <w:t xml:space="preserve"> поглощательная способность тела 1 (равная степени черноты </w:t>
      </w:r>
      <w:r w:rsidRPr="000265DD">
        <w:rPr>
          <w:i/>
        </w:rPr>
        <w:sym w:font="Symbol" w:char="F065"/>
      </w:r>
      <w:r w:rsidRPr="000265DD">
        <w:rPr>
          <w:i/>
          <w:vertAlign w:val="subscript"/>
        </w:rPr>
        <w:t>1</w:t>
      </w:r>
      <w:r w:rsidRPr="000265DD">
        <w:t>).</w:t>
      </w:r>
    </w:p>
    <w:p w14:paraId="46308CA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  <w:t xml:space="preserve">Падающее </w:t>
      </w:r>
      <w:r w:rsidRPr="000265DD">
        <w:rPr>
          <w:color w:val="000000"/>
        </w:rPr>
        <w:t>излучение для тела 1 определятся выражением:</w:t>
      </w:r>
    </w:p>
    <w:p w14:paraId="4F911658" w14:textId="77777777" w:rsidR="000265DD" w:rsidRPr="000265DD" w:rsidRDefault="000265DD" w:rsidP="000265DD">
      <w:pPr>
        <w:spacing w:line="276" w:lineRule="auto"/>
        <w:jc w:val="right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700" w:dyaOrig="380" w14:anchorId="3250D97A">
          <v:shape id="_x0000_i1026" type="#_x0000_t75" style="width:234pt;height:21.75pt" o:ole="">
            <v:imagedata r:id="rId8" o:title=""/>
          </v:shape>
          <o:OLEObject Type="Embed" ProgID="Equation.DSMT4" ShapeID="_x0000_i1026" DrawAspect="Content" ObjectID="_1647891221" r:id="rId9"/>
        </w:object>
      </w:r>
      <w:r w:rsidRPr="000265DD">
        <w:rPr>
          <w:color w:val="000000"/>
        </w:rPr>
        <w:t xml:space="preserve">                                       (2)</w:t>
      </w:r>
    </w:p>
    <w:p w14:paraId="0C131DD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>,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3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эффективные излучения тел 1, 2, 3;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1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2,1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3,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обобщенные угловые коэффициенты излучения с тел 1, 2, 3 на тело 1. Так как тело 1 является плоским, то его коэффициент самооблучения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1</w:t>
      </w:r>
      <w:r w:rsidRPr="000265DD">
        <w:rPr>
          <w:color w:val="000000"/>
        </w:rPr>
        <w:t xml:space="preserve"> = 0.</w:t>
      </w:r>
    </w:p>
    <w:p w14:paraId="546C7BD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С учетом выражений (1) и (2), получим:</w:t>
      </w:r>
    </w:p>
    <w:p w14:paraId="60D81D41" w14:textId="16B6435A" w:rsidR="000265DD" w:rsidRPr="000265DD" w:rsidRDefault="000265DD" w:rsidP="000265DD">
      <w:pPr>
        <w:spacing w:line="276" w:lineRule="auto"/>
        <w:ind w:left="2124" w:firstLine="708"/>
        <w:jc w:val="center"/>
        <w:rPr>
          <w:color w:val="000000"/>
        </w:rPr>
      </w:pPr>
      <w:r w:rsidRPr="000265DD">
        <w:rPr>
          <w:color w:val="000000"/>
          <w:position w:val="-16"/>
          <w:lang w:val="en-US"/>
        </w:rPr>
        <w:object w:dxaOrig="4040" w:dyaOrig="440" w14:anchorId="62B3F702">
          <v:shape id="_x0000_i1027" type="#_x0000_t75" style="width:240.75pt;height:26.25pt" o:ole="">
            <v:imagedata r:id="rId10" o:title=""/>
          </v:shape>
          <o:OLEObject Type="Embed" ProgID="Equation.DSMT4" ShapeID="_x0000_i1027" DrawAspect="Content" ObjectID="_1647891222" r:id="rId11"/>
        </w:object>
      </w:r>
      <w:r w:rsidRPr="000265DD">
        <w:rPr>
          <w:color w:val="000000"/>
        </w:rPr>
        <w:t xml:space="preserve">                  (3)</w:t>
      </w:r>
    </w:p>
    <w:p w14:paraId="5DE7364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верхность кладки 2 принимается в расчетах адиабатной, т.к. кладка является теплоизолированной. Поэтому результирующее излучение для поверхности 2 равняется нулю: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0. Так как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 xml:space="preserve">, гд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эффективное и падающее излучение для тела 2, то выполняется равенство:</w:t>
      </w:r>
    </w:p>
    <w:p w14:paraId="0A194E2F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</w:r>
      <w:r w:rsidRPr="000265DD">
        <w:tab/>
      </w:r>
      <w:r w:rsidRPr="000265DD">
        <w:tab/>
      </w:r>
      <w:r w:rsidRPr="000265DD">
        <w:tab/>
      </w:r>
      <w:r w:rsidRPr="000265DD">
        <w:tab/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пад2</w:t>
      </w:r>
      <w:r w:rsidRPr="000265DD">
        <w:rPr>
          <w:color w:val="000000"/>
        </w:rPr>
        <w:t>.                                                             (4)</w:t>
      </w:r>
    </w:p>
    <w:p w14:paraId="07D90A24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Падающее излучение для тела (3) определяется выражением:</w:t>
      </w:r>
    </w:p>
    <w:p w14:paraId="2C66A8DF" w14:textId="77777777" w:rsidR="000265DD" w:rsidRPr="000265DD" w:rsidRDefault="000265DD" w:rsidP="000265DD">
      <w:pPr>
        <w:spacing w:line="276" w:lineRule="auto"/>
        <w:jc w:val="both"/>
      </w:pPr>
      <w:r w:rsidRPr="000265DD">
        <w:tab/>
      </w:r>
      <w:r w:rsidRPr="000265DD">
        <w:tab/>
      </w:r>
      <w:r w:rsidRPr="000265DD">
        <w:tab/>
      </w:r>
      <w:r w:rsidRPr="000265DD">
        <w:rPr>
          <w:color w:val="000000"/>
          <w:position w:val="-14"/>
          <w:lang w:val="en-US"/>
        </w:rPr>
        <w:object w:dxaOrig="3800" w:dyaOrig="380" w14:anchorId="2D17F1D4">
          <v:shape id="_x0000_i1028" type="#_x0000_t75" style="width:239.25pt;height:21.75pt" o:ole="">
            <v:imagedata r:id="rId12" o:title=""/>
          </v:shape>
          <o:OLEObject Type="Embed" ProgID="Equation.DSMT4" ShapeID="_x0000_i1028" DrawAspect="Content" ObjectID="_1647891223" r:id="rId13"/>
        </w:object>
      </w:r>
      <w:r w:rsidRPr="000265DD">
        <w:rPr>
          <w:color w:val="000000"/>
        </w:rPr>
        <w:t xml:space="preserve">                                    (5)</w:t>
      </w:r>
    </w:p>
    <w:p w14:paraId="796949C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2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2,2</w:t>
      </w:r>
      <w:r w:rsidRPr="000265DD">
        <w:rPr>
          <w:color w:val="000000"/>
        </w:rPr>
        <w:t xml:space="preserve">, </w:t>
      </w: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3,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обобщенные угловые коэффициенты излучения с тел 1, 2, 3 на тело 2.</w:t>
      </w:r>
    </w:p>
    <w:p w14:paraId="57403E2B" w14:textId="77777777" w:rsidR="000265DD" w:rsidRPr="000265DD" w:rsidRDefault="000265DD" w:rsidP="000265DD">
      <w:pPr>
        <w:spacing w:line="276" w:lineRule="auto"/>
        <w:jc w:val="both"/>
        <w:rPr>
          <w:b/>
          <w:bCs/>
        </w:rPr>
      </w:pPr>
      <w:r w:rsidRPr="000265DD">
        <w:rPr>
          <w:color w:val="000000"/>
        </w:rPr>
        <w:tab/>
        <w:t>С учетом выражений (4) и (5) можно написать:</w:t>
      </w:r>
    </w:p>
    <w:p w14:paraId="569DE098" w14:textId="77777777" w:rsidR="000265DD" w:rsidRPr="000265DD" w:rsidRDefault="000265DD" w:rsidP="000265DD">
      <w:pPr>
        <w:spacing w:line="276" w:lineRule="auto"/>
        <w:ind w:left="1416" w:firstLine="708"/>
        <w:jc w:val="both"/>
        <w:rPr>
          <w:color w:val="000000"/>
        </w:rPr>
      </w:pPr>
      <w:r w:rsidRPr="000265DD">
        <w:rPr>
          <w:color w:val="000000"/>
          <w:position w:val="-14"/>
          <w:lang w:val="en-US"/>
        </w:rPr>
        <w:object w:dxaOrig="3720" w:dyaOrig="380" w14:anchorId="0AA50D4A">
          <v:shape id="_x0000_i1029" type="#_x0000_t75" style="width:234pt;height:21.75pt" o:ole="">
            <v:imagedata r:id="rId14" o:title=""/>
          </v:shape>
          <o:OLEObject Type="Embed" ProgID="Equation.DSMT4" ShapeID="_x0000_i1029" DrawAspect="Content" ObjectID="_1647891224" r:id="rId15"/>
        </w:object>
      </w:r>
      <w:r w:rsidRPr="000265DD">
        <w:rPr>
          <w:color w:val="000000"/>
        </w:rPr>
        <w:t xml:space="preserve">                                       (6)</w:t>
      </w:r>
    </w:p>
    <w:p w14:paraId="01BE136B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Эффективное излучение тела 3 (газа) принимается равным его собственному излучению, т.к. отраженное излучение у газа отсутствует:</w:t>
      </w:r>
    </w:p>
    <w:p w14:paraId="73FBAE6F" w14:textId="5AA4851F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b/>
          <w:bCs/>
        </w:rPr>
        <w:tab/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.         </w: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 xml:space="preserve">(7)   </w:t>
      </w:r>
    </w:p>
    <w:p w14:paraId="195FCBDE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бъединяя уравнения (3), (6) и (7), получим систему уравнений:</w:t>
      </w:r>
    </w:p>
    <w:p w14:paraId="0B1CD1A7" w14:textId="17F2ECFB" w:rsidR="000265DD" w:rsidRPr="000265DD" w:rsidRDefault="000265DD" w:rsidP="000265DD">
      <w:pPr>
        <w:spacing w:line="276" w:lineRule="auto"/>
        <w:jc w:val="both"/>
        <w:rPr>
          <w:b/>
          <w:bCs/>
        </w:rPr>
      </w:pPr>
      <w:r w:rsidRPr="000265DD">
        <w:rPr>
          <w:color w:val="000000"/>
        </w:rPr>
        <w:t xml:space="preserve">                                        </w:t>
      </w:r>
      <w:r w:rsidRPr="000265DD">
        <w:rPr>
          <w:color w:val="000000"/>
          <w:position w:val="-36"/>
          <w:lang w:val="en-US"/>
        </w:rPr>
        <w:object w:dxaOrig="3900" w:dyaOrig="840" w14:anchorId="78FB76FE">
          <v:shape id="_x0000_i1030" type="#_x0000_t75" style="width:208.5pt;height:45.75pt" o:ole="">
            <v:imagedata r:id="rId16" o:title=""/>
          </v:shape>
          <o:OLEObject Type="Embed" ProgID="Equation.DSMT4" ShapeID="_x0000_i1030" DrawAspect="Content" ObjectID="_1647891225" r:id="rId17"/>
        </w:object>
      </w:r>
      <w:r w:rsidRPr="000265DD">
        <w:rPr>
          <w:color w:val="000000"/>
        </w:rPr>
        <w:t xml:space="preserve">                     (8)</w:t>
      </w:r>
    </w:p>
    <w:p w14:paraId="6BA3AA83" w14:textId="77777777" w:rsidR="000265DD" w:rsidRPr="000265DD" w:rsidRDefault="000265DD" w:rsidP="000265DD">
      <w:pPr>
        <w:spacing w:line="276" w:lineRule="auto"/>
        <w:ind w:firstLine="708"/>
      </w:pPr>
      <w:r w:rsidRPr="000265DD">
        <w:t>Запишем систему уравнений (8) в виде:</w:t>
      </w:r>
    </w:p>
    <w:p w14:paraId="00D1624C" w14:textId="3060E8C1" w:rsidR="000265DD" w:rsidRPr="000265DD" w:rsidRDefault="000265DD" w:rsidP="000265DD">
      <w:pPr>
        <w:spacing w:line="276" w:lineRule="auto"/>
        <w:ind w:left="2124" w:firstLine="708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1840" w:dyaOrig="760" w14:anchorId="6210E76E">
          <v:shape id="_x0000_i1031" type="#_x0000_t75" style="width:96.75pt;height:40.5pt" o:ole="">
            <v:imagedata r:id="rId18" o:title=""/>
          </v:shape>
          <o:OLEObject Type="Embed" ProgID="Equation.DSMT4" ShapeID="_x0000_i1031" DrawAspect="Content" ObjectID="_1647891226" r:id="rId19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>(9)</w:t>
      </w:r>
    </w:p>
    <w:p w14:paraId="7BB4B713" w14:textId="77777777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 xml:space="preserve">где коэффициенты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B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C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D</w:t>
      </w:r>
      <w:r w:rsidRPr="000265DD">
        <w:rPr>
          <w:color w:val="000000"/>
        </w:rPr>
        <w:t xml:space="preserve"> определяются выражениями:</w:t>
      </w:r>
    </w:p>
    <w:p w14:paraId="5EE06051" w14:textId="4AC96905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  <w:position w:val="-50"/>
          <w:lang w:val="en-US"/>
        </w:rPr>
        <w:object w:dxaOrig="4180" w:dyaOrig="1120" w14:anchorId="3D8B5C39">
          <v:shape id="_x0000_i1032" type="#_x0000_t75" style="width:3in;height:57.75pt" o:ole="">
            <v:imagedata r:id="rId20" o:title=""/>
          </v:shape>
          <o:OLEObject Type="Embed" ProgID="Equation.DSMT4" ShapeID="_x0000_i1032" DrawAspect="Content" ObjectID="_1647891227" r:id="rId21"/>
        </w:object>
      </w:r>
      <w:r w:rsidRPr="000265DD">
        <w:rPr>
          <w:color w:val="000000"/>
        </w:rPr>
        <w:t xml:space="preserve">                                     (10)</w:t>
      </w:r>
    </w:p>
    <w:p w14:paraId="60DBF7F0" w14:textId="77777777" w:rsidR="000265DD" w:rsidRPr="000265DD" w:rsidRDefault="000265DD" w:rsidP="000265DD">
      <w:pPr>
        <w:spacing w:line="276" w:lineRule="auto"/>
        <w:rPr>
          <w:color w:val="000000"/>
        </w:rPr>
      </w:pPr>
      <w:r w:rsidRPr="000265DD">
        <w:rPr>
          <w:color w:val="000000"/>
        </w:rPr>
        <w:tab/>
        <w:t>Решая систему уравнений  (9), получим:</w:t>
      </w:r>
    </w:p>
    <w:p w14:paraId="71C39D55" w14:textId="70EA64BE" w:rsidR="000265DD" w:rsidRPr="000265DD" w:rsidRDefault="000265DD" w:rsidP="000265DD">
      <w:pPr>
        <w:spacing w:line="276" w:lineRule="auto"/>
        <w:ind w:left="1416" w:firstLine="708"/>
        <w:rPr>
          <w:b/>
          <w:bCs/>
        </w:rPr>
      </w:pPr>
      <w:r w:rsidRPr="000265DD">
        <w:rPr>
          <w:color w:val="000000"/>
          <w:position w:val="-24"/>
          <w:lang w:val="en-US"/>
        </w:rPr>
        <w:object w:dxaOrig="3540" w:dyaOrig="620" w14:anchorId="265DDAD0">
          <v:shape id="_x0000_i1033" type="#_x0000_t75" style="width:186pt;height:32.25pt" o:ole="">
            <v:imagedata r:id="rId22" o:title=""/>
          </v:shape>
          <o:OLEObject Type="Embed" ProgID="Equation.DSMT4" ShapeID="_x0000_i1033" DrawAspect="Content" ObjectID="_1647891228" r:id="rId23"/>
        </w:object>
      </w:r>
      <w:r w:rsidRPr="000265DD">
        <w:rPr>
          <w:color w:val="000000"/>
        </w:rPr>
        <w:t xml:space="preserve">                                      (11)</w:t>
      </w:r>
    </w:p>
    <w:p w14:paraId="7877BC5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b/>
          <w:bCs/>
        </w:rPr>
        <w:tab/>
      </w:r>
      <w:r w:rsidRPr="000265DD">
        <w:t xml:space="preserve">Эффективное излучение первого тел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 связано с результирующим излучением для этого тел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выражением:</w:t>
      </w:r>
    </w:p>
    <w:p w14:paraId="24813631" w14:textId="379CEBE0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lastRenderedPageBreak/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  <w:position w:val="-32"/>
          <w:lang w:val="en-US"/>
        </w:rPr>
        <w:object w:dxaOrig="2380" w:dyaOrig="760" w14:anchorId="79A02ACF">
          <v:shape id="_x0000_i1034" type="#_x0000_t75" style="width:132.75pt;height:42.75pt" o:ole="">
            <v:imagedata r:id="rId24" o:title=""/>
          </v:shape>
          <o:OLEObject Type="Embed" ProgID="Equation.DSMT4" ShapeID="_x0000_i1034" DrawAspect="Content" ObjectID="_1647891229" r:id="rId25"/>
        </w:object>
      </w:r>
      <w:r w:rsidRPr="000265DD">
        <w:rPr>
          <w:color w:val="000000"/>
        </w:rPr>
        <w:t xml:space="preserve">                                                       (12)</w:t>
      </w:r>
    </w:p>
    <w:p w14:paraId="0C08AE86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поглощательная </w:t>
      </w:r>
      <w:r w:rsidRPr="000265DD">
        <w:t>способность тела 1. Из выражения (12) находим:</w:t>
      </w:r>
    </w:p>
    <w:p w14:paraId="441C1169" w14:textId="7861DC5B" w:rsidR="000265DD" w:rsidRPr="000265DD" w:rsidRDefault="000265DD" w:rsidP="000265DD">
      <w:pPr>
        <w:spacing w:line="276" w:lineRule="auto"/>
        <w:ind w:left="2832"/>
        <w:jc w:val="both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2020" w:dyaOrig="760" w14:anchorId="109751D2">
          <v:shape id="_x0000_i1035" type="#_x0000_t75" style="width:107.25pt;height:40.5pt" o:ole="">
            <v:imagedata r:id="rId26" o:title=""/>
          </v:shape>
          <o:OLEObject Type="Embed" ProgID="Equation.DSMT4" ShapeID="_x0000_i1035" DrawAspect="Content" ObjectID="_1647891230" r:id="rId27"/>
        </w:object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  <w:t xml:space="preserve">       (13)</w:t>
      </w:r>
    </w:p>
    <w:p w14:paraId="03D4D4F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Величина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в расчетах должна получиться отрицательной; это значит, что тело 1 получает теплоту излучением, а не отдает ее. </w:t>
      </w:r>
    </w:p>
    <w:p w14:paraId="29EDF10B" w14:textId="77777777" w:rsidR="006B59B4" w:rsidRPr="006B59B4" w:rsidRDefault="006B59B4" w:rsidP="006B59B4">
      <w:pPr>
        <w:spacing w:line="276" w:lineRule="auto"/>
        <w:ind w:firstLine="708"/>
        <w:jc w:val="both"/>
        <w:rPr>
          <w:color w:val="000000"/>
        </w:rPr>
      </w:pPr>
      <w:r w:rsidRPr="00BC4F8C">
        <w:rPr>
          <w:b/>
          <w:bCs/>
          <w:color w:val="000000"/>
          <w:sz w:val="28"/>
          <w:szCs w:val="28"/>
        </w:rPr>
        <w:t>Задание</w:t>
      </w:r>
      <w:r>
        <w:rPr>
          <w:b/>
          <w:bCs/>
          <w:color w:val="000000"/>
          <w:sz w:val="28"/>
          <w:szCs w:val="28"/>
        </w:rPr>
        <w:t xml:space="preserve"> 2</w:t>
      </w:r>
      <w:r w:rsidRPr="00BC4F8C">
        <w:rPr>
          <w:b/>
          <w:bCs/>
          <w:color w:val="000000"/>
          <w:sz w:val="28"/>
          <w:szCs w:val="28"/>
        </w:rPr>
        <w:t xml:space="preserve">. </w:t>
      </w:r>
      <w:r w:rsidRPr="006B59B4">
        <w:rPr>
          <w:color w:val="000000"/>
        </w:rPr>
        <w:t xml:space="preserve">Рассчитать теплообмен излучением в системе тел, показанных на рис. 1, при следующих условиях. Ширина рабочего пространства s = 2 м; высота рабочего пространства h = 2 м; длина рабочего пространства намного больше размеров s и h. Греющие газы имеют следующий объемный состав:   rCO2 = 0,13; rН2O = 0,11;  rN2 = 0,76; давление газов в печи р = 100 кПа, температура газов t3 = 800; 1200; 1600; 2000 </w:t>
      </w:r>
      <w:r w:rsidRPr="006B59B4">
        <w:rPr>
          <w:color w:val="000000"/>
        </w:rPr>
        <w:sym w:font="Symbol" w:char="F0B0"/>
      </w:r>
      <w:r w:rsidRPr="006B59B4">
        <w:rPr>
          <w:color w:val="000000"/>
        </w:rPr>
        <w:t xml:space="preserve">С. Температура поверхности металла  t1 = 20 </w:t>
      </w:r>
      <w:r w:rsidRPr="006B59B4">
        <w:rPr>
          <w:color w:val="000000"/>
        </w:rPr>
        <w:sym w:font="Symbol" w:char="F0B0"/>
      </w:r>
      <w:r w:rsidRPr="006B59B4">
        <w:rPr>
          <w:color w:val="000000"/>
        </w:rPr>
        <w:t xml:space="preserve">С; степень черноты поверхности металла  </w:t>
      </w:r>
      <w:r w:rsidRPr="006B59B4">
        <w:rPr>
          <w:color w:val="000000"/>
        </w:rPr>
        <w:sym w:font="Symbol" w:char="F065"/>
      </w:r>
      <w:r w:rsidRPr="006B59B4">
        <w:rPr>
          <w:color w:val="000000"/>
        </w:rPr>
        <w:t xml:space="preserve">1 = 0,8. </w:t>
      </w:r>
    </w:p>
    <w:p w14:paraId="0C0CA15D" w14:textId="77777777" w:rsidR="000265DD" w:rsidRPr="000265DD" w:rsidRDefault="000265DD" w:rsidP="000265DD">
      <w:pPr>
        <w:spacing w:line="276" w:lineRule="auto"/>
        <w:ind w:firstLine="708"/>
        <w:jc w:val="both"/>
        <w:rPr>
          <w:color w:val="000000"/>
        </w:rPr>
      </w:pPr>
      <w:r w:rsidRPr="000265DD">
        <w:rPr>
          <w:b/>
          <w:bCs/>
          <w:color w:val="000000"/>
        </w:rPr>
        <w:t>Методика решения</w:t>
      </w:r>
      <w:r w:rsidRPr="000265DD">
        <w:rPr>
          <w:color w:val="000000"/>
        </w:rPr>
        <w:t>.  Расчет ведем на 1 м длины печи. Определяем площади поверхностей тел 1, 2, 3, 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:</w:t>
      </w:r>
    </w:p>
    <w:p w14:paraId="23326C31" w14:textId="0F4F77D9" w:rsid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1;</w:t>
      </w:r>
    </w:p>
    <w:p w14:paraId="5B97134C" w14:textId="76B574A7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 (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+ 2</w:t>
      </w:r>
      <w:r w:rsidRPr="000265DD">
        <w:rPr>
          <w:i/>
          <w:iCs/>
          <w:color w:val="000000"/>
          <w:lang w:val="en-US"/>
        </w:rPr>
        <w:t>h</w:t>
      </w:r>
      <w:r w:rsidRPr="000265DD">
        <w:rPr>
          <w:color w:val="000000"/>
        </w:rPr>
        <w:t>)</w:t>
      </w:r>
      <w:r w:rsidRPr="000265DD">
        <w:rPr>
          <w:color w:val="000000"/>
          <w:lang w:val="en-US"/>
        </w:rPr>
        <w:sym w:font="Symbol" w:char="F0D7"/>
      </w:r>
      <w:r w:rsidRPr="000265DD">
        <w:rPr>
          <w:color w:val="000000"/>
        </w:rPr>
        <w:t>1;</w:t>
      </w:r>
    </w:p>
    <w:p w14:paraId="4DCC3262" w14:textId="77777777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 xml:space="preserve">1 </w:t>
      </w:r>
      <w:r w:rsidRPr="000265DD">
        <w:rPr>
          <w:color w:val="000000"/>
        </w:rPr>
        <w:t xml:space="preserve">+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.</w:t>
      </w:r>
    </w:p>
    <w:p w14:paraId="2DB5C96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объем газа, м</w:t>
      </w:r>
      <w:r w:rsidRPr="000265DD">
        <w:rPr>
          <w:color w:val="000000"/>
          <w:vertAlign w:val="superscript"/>
        </w:rPr>
        <w:t>3</w:t>
      </w:r>
      <w:r w:rsidRPr="000265DD">
        <w:rPr>
          <w:color w:val="000000"/>
        </w:rPr>
        <w:t>, и эффективную длину луча, м:</w:t>
      </w:r>
    </w:p>
    <w:p w14:paraId="31FC01D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i/>
          <w:iCs/>
          <w:color w:val="000000"/>
          <w:lang w:val="en-US"/>
        </w:rPr>
        <w:t>V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s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h</w:t>
      </w:r>
      <w:r w:rsidRPr="000265DD">
        <w:rPr>
          <w:color w:val="000000"/>
          <w:lang w:val="en-US"/>
        </w:rPr>
        <w:sym w:font="Symbol" w:char="F0D7"/>
      </w:r>
      <w:r w:rsidRPr="000265DD">
        <w:rPr>
          <w:color w:val="000000"/>
        </w:rPr>
        <w:t xml:space="preserve">1;  </w:t>
      </w:r>
    </w:p>
    <w:p w14:paraId="2BDF0F90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 = 0,9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(4</w:t>
      </w:r>
      <w:r w:rsidRPr="000265DD">
        <w:rPr>
          <w:i/>
          <w:iCs/>
          <w:color w:val="000000"/>
          <w:lang w:val="en-US"/>
        </w:rPr>
        <w:t>V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.</w:t>
      </w:r>
    </w:p>
    <w:p w14:paraId="2764D03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парциальные давления излучающих газов (СО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и Н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О):</w:t>
      </w:r>
    </w:p>
    <w:p w14:paraId="6194C41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</w:rPr>
        <w:t xml:space="preserve">, кПа; </w:t>
      </w:r>
    </w:p>
    <w:p w14:paraId="2332A435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t xml:space="preserve"> =</w:t>
      </w:r>
      <w:r w:rsidRPr="000265DD">
        <w:rPr>
          <w:i/>
          <w:iCs/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r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</w:rPr>
        <w:t>, кПа.</w:t>
      </w:r>
    </w:p>
    <w:p w14:paraId="68D24B89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произведения парциальных давлений на эффективную длину луча: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>) и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>), кПа</w:t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t>м.</w:t>
      </w:r>
    </w:p>
    <w:p w14:paraId="66A8AF2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номограмме для углекислого газа для значений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и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  <w:lang w:val="en-US"/>
        </w:rPr>
        <w:t>CO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) определяем степень черноты углекислого газа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СО2</w:t>
      </w:r>
      <w:r w:rsidRPr="000265DD">
        <w:rPr>
          <w:color w:val="000000"/>
        </w:rPr>
        <w:t>.</w:t>
      </w:r>
    </w:p>
    <w:p w14:paraId="7053F940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номограмме для водяного пара для значений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, (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l</w:t>
      </w:r>
      <w:r w:rsidRPr="000265DD">
        <w:rPr>
          <w:color w:val="000000"/>
          <w:vertAlign w:val="subscript"/>
        </w:rPr>
        <w:t>эф</w:t>
      </w:r>
      <w:r w:rsidRPr="000265DD">
        <w:rPr>
          <w:color w:val="000000"/>
        </w:rPr>
        <w:t xml:space="preserve">) и </w:t>
      </w:r>
      <w:r w:rsidRPr="000265DD">
        <w:rPr>
          <w:i/>
          <w:iCs/>
          <w:color w:val="000000"/>
        </w:rPr>
        <w:t>р</w:t>
      </w:r>
      <w:r w:rsidRPr="000265DD">
        <w:rPr>
          <w:color w:val="000000"/>
          <w:vertAlign w:val="subscript"/>
        </w:rPr>
        <w:t>Н2</w:t>
      </w:r>
      <w:r w:rsidRPr="000265DD">
        <w:rPr>
          <w:color w:val="000000"/>
          <w:vertAlign w:val="subscript"/>
          <w:lang w:val="en-US"/>
        </w:rPr>
        <w:t>O</w:t>
      </w:r>
      <w:r w:rsidRPr="000265DD">
        <w:rPr>
          <w:color w:val="000000"/>
        </w:rPr>
        <w:t xml:space="preserve"> определяем степень черноты водяного пара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Н2О</w:t>
      </w:r>
      <w:r w:rsidRPr="000265DD">
        <w:rPr>
          <w:color w:val="000000"/>
        </w:rPr>
        <w:t xml:space="preserve"> и поправку </w:t>
      </w:r>
      <w:r w:rsidRPr="000265DD">
        <w:rPr>
          <w:color w:val="000000"/>
        </w:rPr>
        <w:sym w:font="Symbol" w:char="F062"/>
      </w:r>
      <w:r w:rsidRPr="000265DD">
        <w:rPr>
          <w:color w:val="000000"/>
        </w:rPr>
        <w:t>.</w:t>
      </w:r>
    </w:p>
    <w:p w14:paraId="608E1225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Рассчитываем степень черноты газов:</w:t>
      </w:r>
    </w:p>
    <w:p w14:paraId="455B060F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tab/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СО2</w:t>
      </w:r>
      <w:r w:rsidRPr="000265DD">
        <w:rPr>
          <w:color w:val="000000"/>
        </w:rPr>
        <w:t xml:space="preserve"> + </w:t>
      </w:r>
      <w:r w:rsidRPr="000265DD">
        <w:rPr>
          <w:color w:val="000000"/>
        </w:rPr>
        <w:sym w:font="Symbol" w:char="F062"/>
      </w:r>
      <w:r w:rsidRPr="000265DD">
        <w:rPr>
          <w:color w:val="000000"/>
        </w:rPr>
        <w:sym w:font="Symbol" w:char="F0D7"/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Н2О</w:t>
      </w:r>
      <w:r w:rsidRPr="000265DD">
        <w:rPr>
          <w:color w:val="000000"/>
        </w:rPr>
        <w:t xml:space="preserve">. </w:t>
      </w:r>
    </w:p>
    <w:p w14:paraId="50044783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собственные излучения тел 1 и 3, Вт:</w:t>
      </w:r>
    </w:p>
    <w:p w14:paraId="4F38532B" w14:textId="442ADB00" w:rsidR="000265DD" w:rsidRPr="000265DD" w:rsidRDefault="000265DD" w:rsidP="000265DD">
      <w:pPr>
        <w:spacing w:line="276" w:lineRule="auto"/>
        <w:ind w:left="2832"/>
        <w:jc w:val="both"/>
        <w:rPr>
          <w:color w:val="000000"/>
        </w:rPr>
      </w:pPr>
      <w:r w:rsidRPr="000265DD">
        <w:rPr>
          <w:color w:val="000000"/>
          <w:position w:val="-38"/>
          <w:lang w:val="en-US"/>
        </w:rPr>
        <w:object w:dxaOrig="2640" w:dyaOrig="880" w14:anchorId="727C66D7">
          <v:shape id="_x0000_i1036" type="#_x0000_t75" style="width:144.75pt;height:48.75pt" o:ole="">
            <v:imagedata r:id="rId28" o:title=""/>
          </v:shape>
          <o:OLEObject Type="Embed" ProgID="Equation.DSMT4" ShapeID="_x0000_i1036" DrawAspect="Content" ObjectID="_1647891231" r:id="rId29"/>
        </w:object>
      </w:r>
    </w:p>
    <w:p w14:paraId="3EDB65A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с</w:t>
      </w:r>
      <w:r w:rsidRPr="000265DD">
        <w:rPr>
          <w:color w:val="000000"/>
          <w:vertAlign w:val="subscript"/>
        </w:rPr>
        <w:t>0</w:t>
      </w:r>
      <w:r w:rsidRPr="000265DD">
        <w:rPr>
          <w:color w:val="000000"/>
        </w:rPr>
        <w:t xml:space="preserve"> = 5,67 Вт/(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К</w:t>
      </w:r>
      <w:r w:rsidRPr="000265DD">
        <w:rPr>
          <w:color w:val="000000"/>
          <w:vertAlign w:val="superscript"/>
        </w:rPr>
        <w:t>4</w:t>
      </w:r>
      <w:r w:rsidRPr="000265DD">
        <w:rPr>
          <w:color w:val="000000"/>
        </w:rPr>
        <w:t xml:space="preserve">)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коэффициент излучения абсолютно черного тела;                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 xml:space="preserve"> + 273; 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t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 xml:space="preserve"> + 273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абсолютные температуры тел 1 и 3.   </w:t>
      </w:r>
    </w:p>
    <w:p w14:paraId="01D760A8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>Определяем обобщенные угловые коэффициенты:</w:t>
      </w:r>
    </w:p>
    <w:p w14:paraId="3EA3CE38" w14:textId="65996F51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>1,2</w:t>
      </w:r>
      <w:r w:rsidRPr="000265DD">
        <w:rPr>
          <w:color w:val="000000"/>
        </w:rPr>
        <w:t xml:space="preserve"> =  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;</w:t>
      </w:r>
    </w:p>
    <w:p w14:paraId="2D2B153C" w14:textId="0B9633A8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2,1</w:t>
      </w:r>
      <w:r w:rsidRPr="000265DD">
        <w:rPr>
          <w:color w:val="000000"/>
        </w:rPr>
        <w:t xml:space="preserve"> =  (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</w:t>
      </w:r>
      <w:r w:rsidRPr="000265DD">
        <w:rPr>
          <w:color w:val="000000"/>
        </w:rPr>
        <w:sym w:font="Symbol" w:char="F0D7"/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;</w:t>
      </w:r>
    </w:p>
    <w:p w14:paraId="68DA75F0" w14:textId="2013DF46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lastRenderedPageBreak/>
        <w:t>φ</w:t>
      </w:r>
      <w:r w:rsidRPr="000265DD">
        <w:rPr>
          <w:i/>
          <w:color w:val="000000"/>
          <w:vertAlign w:val="subscript"/>
        </w:rPr>
        <w:t xml:space="preserve"> </w:t>
      </w:r>
      <w:r w:rsidRPr="000265DD">
        <w:rPr>
          <w:color w:val="000000"/>
          <w:vertAlign w:val="subscript"/>
        </w:rPr>
        <w:t>2,2</w:t>
      </w:r>
      <w:r w:rsidRPr="000265DD">
        <w:rPr>
          <w:color w:val="000000"/>
        </w:rPr>
        <w:t xml:space="preserve"> =  (1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)(1</w:t>
      </w:r>
      <w:r w:rsidRPr="000265DD">
        <w:rPr>
          <w:color w:val="000000"/>
          <w:lang w:val="en-US"/>
        </w:rPr>
        <w:sym w:font="Symbol" w:char="F02D"/>
      </w:r>
      <w:r w:rsidRPr="000265DD">
        <w:rPr>
          <w:color w:val="000000"/>
        </w:rPr>
        <w:t xml:space="preserve">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);</w:t>
      </w:r>
    </w:p>
    <w:p w14:paraId="1FEB5B8B" w14:textId="209CF595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3,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;</w:t>
      </w:r>
    </w:p>
    <w:p w14:paraId="2323B7CB" w14:textId="408629CC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i/>
          <w:color w:val="000000"/>
        </w:rPr>
        <w:t>φ</w:t>
      </w:r>
      <w:r w:rsidRPr="000265DD">
        <w:rPr>
          <w:color w:val="000000"/>
          <w:vertAlign w:val="subscript"/>
        </w:rPr>
        <w:t xml:space="preserve"> 3,2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3</w:t>
      </w:r>
      <w:r w:rsidRPr="000265DD">
        <w:rPr>
          <w:color w:val="000000"/>
        </w:rPr>
        <w:t>.</w:t>
      </w:r>
    </w:p>
    <w:p w14:paraId="2C4EA77C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формулам (10) определяем коэффициенты </w:t>
      </w:r>
      <w:r w:rsidRPr="000265DD">
        <w:rPr>
          <w:i/>
          <w:iCs/>
          <w:color w:val="000000"/>
          <w:lang w:val="en-US"/>
        </w:rPr>
        <w:t>A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B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C</w:t>
      </w:r>
      <w:r w:rsidRPr="000265DD">
        <w:rPr>
          <w:color w:val="000000"/>
        </w:rPr>
        <w:t xml:space="preserve">, </w:t>
      </w:r>
      <w:r w:rsidRPr="000265DD">
        <w:rPr>
          <w:i/>
          <w:iCs/>
          <w:color w:val="000000"/>
          <w:lang w:val="en-US"/>
        </w:rPr>
        <w:t>D</w:t>
      </w:r>
      <w:r w:rsidRPr="000265DD">
        <w:rPr>
          <w:color w:val="000000"/>
        </w:rPr>
        <w:t>.</w:t>
      </w:r>
    </w:p>
    <w:p w14:paraId="607C177D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tab/>
      </w:r>
      <w:r w:rsidRPr="000265DD">
        <w:rPr>
          <w:color w:val="000000"/>
        </w:rPr>
        <w:t xml:space="preserve">По формулам (11) определяем эффективные излучения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1</w:t>
      </w:r>
      <w:r w:rsidRPr="000265DD">
        <w:rPr>
          <w:color w:val="000000"/>
        </w:rPr>
        <w:t xml:space="preserve"> и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эф2</w:t>
      </w:r>
      <w:r w:rsidRPr="000265DD">
        <w:rPr>
          <w:color w:val="000000"/>
        </w:rPr>
        <w:t>, Вт.</w:t>
      </w:r>
    </w:p>
    <w:p w14:paraId="139DEF47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По формуле (13) определяем результирующее излучение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для тела 1.</w:t>
      </w:r>
    </w:p>
    <w:p w14:paraId="2CF13A9B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Рассчитываем плотность результирующего излучения для тела 1: </w:t>
      </w:r>
    </w:p>
    <w:p w14:paraId="3D620E8C" w14:textId="77777777" w:rsidR="000265DD" w:rsidRPr="000265DD" w:rsidRDefault="000265DD" w:rsidP="000265DD">
      <w:pPr>
        <w:spacing w:line="276" w:lineRule="auto"/>
        <w:ind w:left="2832" w:firstLine="708"/>
        <w:jc w:val="both"/>
        <w:rPr>
          <w:color w:val="000000"/>
        </w:rPr>
      </w:pP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=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>/</w:t>
      </w:r>
      <w:r w:rsidRPr="000265DD">
        <w:rPr>
          <w:i/>
          <w:iCs/>
          <w:color w:val="000000"/>
          <w:lang w:val="en-US"/>
        </w:rPr>
        <w:t>F</w:t>
      </w:r>
      <w:r w:rsidRPr="000265DD">
        <w:rPr>
          <w:color w:val="000000"/>
          <w:vertAlign w:val="subscript"/>
        </w:rPr>
        <w:t>1</w:t>
      </w:r>
      <w:r w:rsidRPr="000265DD">
        <w:rPr>
          <w:color w:val="000000"/>
        </w:rPr>
        <w:t>, Вт/м</w:t>
      </w:r>
      <w:r w:rsidRPr="000265DD">
        <w:rPr>
          <w:color w:val="000000"/>
          <w:vertAlign w:val="superscript"/>
        </w:rPr>
        <w:t>2</w:t>
      </w:r>
      <w:r w:rsidRPr="000265DD">
        <w:rPr>
          <w:color w:val="000000"/>
        </w:rPr>
        <w:t>.</w:t>
      </w:r>
    </w:p>
    <w:p w14:paraId="75D4DA36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Для проверки величину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1</w:t>
      </w:r>
      <w:r w:rsidRPr="000265DD">
        <w:rPr>
          <w:color w:val="000000"/>
        </w:rPr>
        <w:t xml:space="preserve"> нужно также рассчитать по выражению:</w:t>
      </w:r>
    </w:p>
    <w:p w14:paraId="01C44328" w14:textId="4CAAF922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color w:val="000000"/>
          <w:position w:val="-20"/>
          <w:lang w:val="en-US"/>
        </w:rPr>
        <w:object w:dxaOrig="3660" w:dyaOrig="520" w14:anchorId="29823E5E">
          <v:shape id="_x0000_i1037" type="#_x0000_t75" style="width:189pt;height:27pt" o:ole="">
            <v:imagedata r:id="rId30" o:title=""/>
          </v:shape>
          <o:OLEObject Type="Embed" ProgID="Equation.DSMT4" ShapeID="_x0000_i1037" DrawAspect="Content" ObjectID="_1647891232" r:id="rId31"/>
        </w:object>
      </w:r>
    </w:p>
    <w:p w14:paraId="6150FA9E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 xml:space="preserve">где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пр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rPr>
          <w:color w:val="000000"/>
        </w:rPr>
        <w:t xml:space="preserve"> приведенная степень черноты в системе тел «газ-кладка-металл»:</w:t>
      </w:r>
    </w:p>
    <w:p w14:paraId="7AAB7C3A" w14:textId="053D9E59" w:rsidR="000265DD" w:rsidRPr="000265DD" w:rsidRDefault="000265DD" w:rsidP="000265DD">
      <w:pPr>
        <w:spacing w:line="276" w:lineRule="auto"/>
        <w:jc w:val="center"/>
        <w:rPr>
          <w:color w:val="000000"/>
        </w:rPr>
      </w:pPr>
      <w:r w:rsidRPr="000265DD">
        <w:rPr>
          <w:color w:val="000000"/>
          <w:position w:val="-34"/>
          <w:lang w:val="en-US"/>
        </w:rPr>
        <w:object w:dxaOrig="4200" w:dyaOrig="800" w14:anchorId="049F6429">
          <v:shape id="_x0000_i1038" type="#_x0000_t75" style="width:3in;height:42pt" o:ole="">
            <v:imagedata r:id="rId32" o:title=""/>
          </v:shape>
          <o:OLEObject Type="Embed" ProgID="Equation.DSMT4" ShapeID="_x0000_i1038" DrawAspect="Content" ObjectID="_1647891233" r:id="rId33"/>
        </w:object>
      </w:r>
    </w:p>
    <w:p w14:paraId="1FC9C571" w14:textId="77777777" w:rsidR="000265DD" w:rsidRPr="000265DD" w:rsidRDefault="000265DD" w:rsidP="000265DD">
      <w:pPr>
        <w:spacing w:line="276" w:lineRule="auto"/>
        <w:jc w:val="both"/>
        <w:rPr>
          <w:color w:val="000000"/>
        </w:rPr>
      </w:pPr>
      <w:r w:rsidRPr="000265DD">
        <w:rPr>
          <w:color w:val="000000"/>
        </w:rPr>
        <w:tab/>
        <w:t xml:space="preserve">Определяем температуру поверхности кладки </w:t>
      </w:r>
      <w:r w:rsidRPr="000265DD">
        <w:rPr>
          <w:i/>
          <w:iCs/>
          <w:color w:val="000000"/>
        </w:rPr>
        <w:t>Т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. Поскольку результирующее излучение для кладки </w:t>
      </w:r>
      <w:r w:rsidRPr="000265DD">
        <w:rPr>
          <w:i/>
          <w:iCs/>
          <w:color w:val="000000"/>
          <w:lang w:val="en-US"/>
        </w:rPr>
        <w:t>Q</w:t>
      </w:r>
      <w:r w:rsidRPr="000265DD">
        <w:rPr>
          <w:color w:val="000000"/>
          <w:vertAlign w:val="subscript"/>
        </w:rPr>
        <w:t>р2</w:t>
      </w:r>
      <w:r w:rsidRPr="000265DD">
        <w:rPr>
          <w:color w:val="000000"/>
        </w:rPr>
        <w:t xml:space="preserve"> = 0, то выполняется</w:t>
      </w:r>
    </w:p>
    <w:p w14:paraId="1AA84A02" w14:textId="29BC94A7" w:rsidR="000265DD" w:rsidRPr="000265DD" w:rsidRDefault="000265DD" w:rsidP="000265DD">
      <w:pPr>
        <w:spacing w:line="276" w:lineRule="auto"/>
        <w:ind w:left="708"/>
        <w:jc w:val="center"/>
        <w:rPr>
          <w:color w:val="000000"/>
        </w:rPr>
      </w:pPr>
      <w:r w:rsidRPr="000265DD">
        <w:rPr>
          <w:color w:val="000000"/>
          <w:position w:val="-32"/>
          <w:lang w:val="en-US"/>
        </w:rPr>
        <w:object w:dxaOrig="6640" w:dyaOrig="800" w14:anchorId="71D21B5C">
          <v:shape id="_x0000_i1039" type="#_x0000_t75" style="width:312.75pt;height:38.25pt" o:ole="">
            <v:imagedata r:id="rId34" o:title=""/>
          </v:shape>
          <o:OLEObject Type="Embed" ProgID="Equation.DSMT4" ShapeID="_x0000_i1039" DrawAspect="Content" ObjectID="_1647891234" r:id="rId35"/>
        </w:object>
      </w:r>
    </w:p>
    <w:p w14:paraId="452BECEB" w14:textId="77777777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 xml:space="preserve">где </w:t>
      </w:r>
      <w:r w:rsidRPr="000265DD">
        <w:rPr>
          <w:i/>
          <w:iCs/>
          <w:color w:val="000000"/>
        </w:rPr>
        <w:t>А</w:t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= </w:t>
      </w:r>
      <w:r w:rsidRPr="000265DD">
        <w:rPr>
          <w:color w:val="000000"/>
        </w:rPr>
        <w:sym w:font="Symbol" w:char="F065"/>
      </w:r>
      <w:r w:rsidRPr="000265DD">
        <w:rPr>
          <w:color w:val="000000"/>
          <w:vertAlign w:val="subscript"/>
        </w:rPr>
        <w:t>2</w:t>
      </w:r>
      <w:r w:rsidRPr="000265DD">
        <w:rPr>
          <w:color w:val="000000"/>
        </w:rPr>
        <w:t xml:space="preserve"> </w:t>
      </w:r>
      <w:r w:rsidRPr="000265DD">
        <w:rPr>
          <w:color w:val="000000"/>
        </w:rPr>
        <w:sym w:font="Symbol" w:char="F02D"/>
      </w:r>
      <w:r w:rsidRPr="000265DD">
        <w:t xml:space="preserve"> поглощательная  способность тела 2, равная его степени черноты.</w:t>
      </w:r>
    </w:p>
    <w:p w14:paraId="412CC412" w14:textId="77777777" w:rsidR="000265DD" w:rsidRPr="000265DD" w:rsidRDefault="000265DD" w:rsidP="000265DD">
      <w:pPr>
        <w:spacing w:line="276" w:lineRule="auto"/>
        <w:jc w:val="both"/>
      </w:pPr>
      <w:r w:rsidRPr="000265DD">
        <w:tab/>
        <w:t>Из последнего выражения находим температуру поверхности кладки:</w:t>
      </w:r>
    </w:p>
    <w:p w14:paraId="6D6AB210" w14:textId="209B0A52" w:rsidR="00D205C2" w:rsidRDefault="000265DD" w:rsidP="000265DD">
      <w:pPr>
        <w:spacing w:line="276" w:lineRule="auto"/>
        <w:ind w:left="2124" w:firstLine="708"/>
        <w:jc w:val="both"/>
        <w:rPr>
          <w:color w:val="000000"/>
          <w:lang w:val="en-US"/>
        </w:rPr>
      </w:pPr>
      <w:r w:rsidRPr="000265DD">
        <w:rPr>
          <w:color w:val="000000"/>
          <w:position w:val="-32"/>
          <w:lang w:val="en-US"/>
        </w:rPr>
        <w:object w:dxaOrig="3720" w:dyaOrig="780" w14:anchorId="2470878B">
          <v:shape id="_x0000_i1044" type="#_x0000_t75" style="width:192.75pt;height:40.5pt" o:ole="">
            <v:imagedata r:id="rId36" o:title=""/>
          </v:shape>
          <o:OLEObject Type="Embed" ProgID="Equation.DSMT4" ShapeID="_x0000_i1044" DrawAspect="Content" ObjectID="_1647891235" r:id="rId37"/>
        </w:object>
      </w:r>
    </w:p>
    <w:p w14:paraId="12299CF2" w14:textId="77777777" w:rsidR="00D205C2" w:rsidRDefault="00D205C2">
      <w:pPr>
        <w:spacing w:after="160" w:line="259" w:lineRule="auto"/>
        <w:rPr>
          <w:color w:val="000000"/>
          <w:lang w:val="en-US"/>
        </w:rPr>
        <w:sectPr w:rsidR="00D205C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color w:val="000000"/>
          <w:lang w:val="en-US"/>
        </w:rPr>
        <w:br w:type="page"/>
      </w:r>
    </w:p>
    <w:tbl>
      <w:tblPr>
        <w:tblStyle w:val="a5"/>
        <w:tblpPr w:leftFromText="180" w:rightFromText="180" w:vertAnchor="text" w:horzAnchor="page" w:tblpX="1192" w:tblpY="-698"/>
        <w:tblW w:w="14560" w:type="dxa"/>
        <w:tblInd w:w="0" w:type="dxa"/>
        <w:tblLook w:val="04A0" w:firstRow="1" w:lastRow="0" w:firstColumn="1" w:lastColumn="0" w:noHBand="0" w:noVBand="1"/>
      </w:tblPr>
      <w:tblGrid>
        <w:gridCol w:w="678"/>
        <w:gridCol w:w="802"/>
        <w:gridCol w:w="811"/>
        <w:gridCol w:w="662"/>
        <w:gridCol w:w="662"/>
        <w:gridCol w:w="662"/>
        <w:gridCol w:w="687"/>
        <w:gridCol w:w="670"/>
        <w:gridCol w:w="994"/>
        <w:gridCol w:w="1002"/>
        <w:gridCol w:w="678"/>
        <w:gridCol w:w="853"/>
        <w:gridCol w:w="762"/>
        <w:gridCol w:w="762"/>
        <w:gridCol w:w="812"/>
        <w:gridCol w:w="812"/>
        <w:gridCol w:w="653"/>
        <w:gridCol w:w="903"/>
        <w:gridCol w:w="695"/>
      </w:tblGrid>
      <w:tr w:rsidR="00C0720E" w14:paraId="3B3EA873" w14:textId="77777777" w:rsidTr="00EC57A5">
        <w:trPr>
          <w:trHeight w:val="2184"/>
        </w:trPr>
        <w:tc>
          <w:tcPr>
            <w:tcW w:w="674" w:type="dxa"/>
          </w:tcPr>
          <w:p w14:paraId="5F55AEF6" w14:textId="77777777" w:rsidR="00D205C2" w:rsidRPr="007B1927" w:rsidRDefault="00D205C2" w:rsidP="00E76BC4">
            <w:pPr>
              <w:spacing w:line="276" w:lineRule="auto"/>
              <w:ind w:left="590" w:hanging="590"/>
              <w:jc w:val="both"/>
            </w:pPr>
            <w:r>
              <w:rPr>
                <w:lang w:val="en-US"/>
              </w:rPr>
              <w:lastRenderedPageBreak/>
              <w:t xml:space="preserve">h, </w:t>
            </w:r>
            <w:r>
              <w:t>м</w:t>
            </w:r>
          </w:p>
        </w:tc>
        <w:tc>
          <w:tcPr>
            <w:tcW w:w="798" w:type="dxa"/>
          </w:tcPr>
          <w:p w14:paraId="75260E3F" w14:textId="77777777" w:rsidR="00D205C2" w:rsidRDefault="00D205C2" w:rsidP="00E76BC4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</w:rPr>
              <w:t>р</w:t>
            </w:r>
            <w:r w:rsidRPr="000265DD">
              <w:rPr>
                <w:color w:val="000000"/>
                <w:vertAlign w:val="subscript"/>
                <w:lang w:val="en-US"/>
              </w:rPr>
              <w:t>CO</w:t>
            </w:r>
            <w:r w:rsidRPr="000265DD"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  <w:vertAlign w:val="subscript"/>
              </w:rPr>
              <w:t xml:space="preserve">, </w:t>
            </w:r>
            <w:r w:rsidRPr="000265DD">
              <w:rPr>
                <w:color w:val="000000"/>
              </w:rPr>
              <w:t>кПа</w:t>
            </w:r>
          </w:p>
        </w:tc>
        <w:tc>
          <w:tcPr>
            <w:tcW w:w="807" w:type="dxa"/>
          </w:tcPr>
          <w:p w14:paraId="4FFD82E4" w14:textId="77777777" w:rsidR="00D205C2" w:rsidRPr="007B1927" w:rsidRDefault="00D205C2" w:rsidP="00E76BC4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</w:rPr>
              <w:t>р</w:t>
            </w:r>
            <w:r w:rsidRPr="000265DD">
              <w:rPr>
                <w:color w:val="000000"/>
                <w:vertAlign w:val="subscript"/>
              </w:rPr>
              <w:t>Н2</w:t>
            </w:r>
            <w:r w:rsidRPr="000265DD">
              <w:rPr>
                <w:color w:val="000000"/>
                <w:vertAlign w:val="subscript"/>
                <w:lang w:val="en-US"/>
              </w:rPr>
              <w:t>O</w:t>
            </w:r>
            <w:r>
              <w:rPr>
                <w:color w:val="000000"/>
                <w:vertAlign w:val="subscript"/>
              </w:rPr>
              <w:t xml:space="preserve">, </w:t>
            </w:r>
            <w:r w:rsidRPr="000265DD">
              <w:rPr>
                <w:color w:val="000000"/>
              </w:rPr>
              <w:t>кПа</w:t>
            </w:r>
          </w:p>
        </w:tc>
        <w:tc>
          <w:tcPr>
            <w:tcW w:w="659" w:type="dxa"/>
          </w:tcPr>
          <w:p w14:paraId="4B935658" w14:textId="77777777" w:rsidR="00D205C2" w:rsidRPr="007B1927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 xml:space="preserve">1 ,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59" w:type="dxa"/>
          </w:tcPr>
          <w:p w14:paraId="6E644EEC" w14:textId="77777777" w:rsidR="00D205C2" w:rsidRDefault="00D205C2" w:rsidP="00E76BC4">
            <w:pPr>
              <w:spacing w:line="276" w:lineRule="auto"/>
              <w:jc w:val="both"/>
            </w:pPr>
            <w:r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 xml:space="preserve">2 ,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59" w:type="dxa"/>
          </w:tcPr>
          <w:p w14:paraId="1934B596" w14:textId="77777777" w:rsidR="00D205C2" w:rsidRDefault="00D205C2" w:rsidP="00E76BC4">
            <w:pPr>
              <w:spacing w:line="276" w:lineRule="auto"/>
              <w:jc w:val="both"/>
            </w:pPr>
            <w:r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 xml:space="preserve">3 , </w:t>
            </w:r>
            <w:r>
              <w:t>м</w:t>
            </w:r>
            <w:r>
              <w:rPr>
                <w:vertAlign w:val="superscript"/>
              </w:rPr>
              <w:t>2</w:t>
            </w:r>
          </w:p>
        </w:tc>
        <w:tc>
          <w:tcPr>
            <w:tcW w:w="683" w:type="dxa"/>
          </w:tcPr>
          <w:p w14:paraId="16270D18" w14:textId="77777777" w:rsidR="00D205C2" w:rsidRDefault="00D205C2" w:rsidP="00E76BC4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  <w:lang w:val="en-US"/>
              </w:rPr>
              <w:t>V</w:t>
            </w:r>
            <w:r>
              <w:rPr>
                <w:i/>
                <w:iCs/>
                <w:color w:val="000000"/>
                <w:lang w:val="en-US"/>
              </w:rPr>
              <w:t xml:space="preserve"> </w:t>
            </w:r>
            <w:r w:rsidRPr="000265DD"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>,</w:t>
            </w:r>
            <w:r w:rsidRPr="000265DD">
              <w:rPr>
                <w:color w:val="000000"/>
              </w:rPr>
              <w:t>м</w:t>
            </w:r>
            <w:r w:rsidRPr="000265DD">
              <w:rPr>
                <w:color w:val="000000"/>
                <w:vertAlign w:val="superscript"/>
              </w:rPr>
              <w:t>3</w:t>
            </w:r>
          </w:p>
        </w:tc>
        <w:tc>
          <w:tcPr>
            <w:tcW w:w="667" w:type="dxa"/>
          </w:tcPr>
          <w:p w14:paraId="732DFDC6" w14:textId="77777777" w:rsidR="00D205C2" w:rsidRPr="007B1927" w:rsidRDefault="00D205C2" w:rsidP="00E76BC4">
            <w:pPr>
              <w:spacing w:line="276" w:lineRule="auto"/>
              <w:jc w:val="both"/>
            </w:pPr>
            <w:r w:rsidRPr="000265DD">
              <w:rPr>
                <w:i/>
                <w:iCs/>
                <w:color w:val="000000"/>
                <w:lang w:val="en-US"/>
              </w:rPr>
              <w:t>l</w:t>
            </w:r>
            <w:r w:rsidRPr="000265DD">
              <w:rPr>
                <w:color w:val="000000"/>
                <w:vertAlign w:val="subscript"/>
              </w:rPr>
              <w:t>эф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>
              <w:rPr>
                <w:color w:val="000000"/>
              </w:rPr>
              <w:t>м</w:t>
            </w:r>
          </w:p>
        </w:tc>
        <w:tc>
          <w:tcPr>
            <w:tcW w:w="989" w:type="dxa"/>
          </w:tcPr>
          <w:p w14:paraId="466D8DA4" w14:textId="77777777" w:rsidR="00D205C2" w:rsidRDefault="00D205C2" w:rsidP="00E76BC4">
            <w:pPr>
              <w:spacing w:line="276" w:lineRule="auto"/>
              <w:jc w:val="both"/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СО2</w:t>
            </w:r>
          </w:p>
        </w:tc>
        <w:tc>
          <w:tcPr>
            <w:tcW w:w="997" w:type="dxa"/>
          </w:tcPr>
          <w:p w14:paraId="73DF9807" w14:textId="77777777" w:rsidR="00D205C2" w:rsidRDefault="00D205C2" w:rsidP="00E76BC4">
            <w:pPr>
              <w:spacing w:line="276" w:lineRule="auto"/>
              <w:jc w:val="both"/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Н2О</w:t>
            </w:r>
          </w:p>
        </w:tc>
        <w:tc>
          <w:tcPr>
            <w:tcW w:w="675" w:type="dxa"/>
          </w:tcPr>
          <w:p w14:paraId="63D8415F" w14:textId="77777777" w:rsidR="00D205C2" w:rsidRPr="000265DD" w:rsidRDefault="00D205C2" w:rsidP="00E76BC4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2"/>
            </w:r>
          </w:p>
        </w:tc>
        <w:tc>
          <w:tcPr>
            <w:tcW w:w="848" w:type="dxa"/>
          </w:tcPr>
          <w:p w14:paraId="7A50CB06" w14:textId="77777777" w:rsidR="00D205C2" w:rsidRPr="000265DD" w:rsidRDefault="00D205C2" w:rsidP="00E76BC4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3</w:t>
            </w:r>
          </w:p>
        </w:tc>
        <w:tc>
          <w:tcPr>
            <w:tcW w:w="758" w:type="dxa"/>
          </w:tcPr>
          <w:p w14:paraId="0889AC81" w14:textId="77777777" w:rsidR="00D205C2" w:rsidRPr="00EC709B" w:rsidRDefault="00D205C2" w:rsidP="00E76BC4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Q</w:t>
            </w:r>
            <w:r>
              <w:rPr>
                <w:color w:val="000000"/>
                <w:vertAlign w:val="subscript"/>
                <w:lang w:val="en-US"/>
              </w:rPr>
              <w:t>1</w:t>
            </w:r>
            <w:r>
              <w:rPr>
                <w:color w:val="000000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758" w:type="dxa"/>
          </w:tcPr>
          <w:p w14:paraId="24AB8624" w14:textId="77777777" w:rsidR="00D205C2" w:rsidRPr="00EC709B" w:rsidRDefault="00D205C2" w:rsidP="00E76BC4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Q</w:t>
            </w:r>
            <w:r>
              <w:rPr>
                <w:color w:val="000000"/>
                <w:vertAlign w:val="subscript"/>
                <w:lang w:val="en-US"/>
              </w:rPr>
              <w:t>3</w:t>
            </w:r>
            <w:r>
              <w:rPr>
                <w:color w:val="000000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882" w:type="dxa"/>
          </w:tcPr>
          <w:p w14:paraId="6345CC2C" w14:textId="77777777" w:rsidR="00D205C2" w:rsidRPr="00EC709B" w:rsidRDefault="00D205C2" w:rsidP="00E76BC4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эф1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807" w:type="dxa"/>
          </w:tcPr>
          <w:p w14:paraId="07B69D90" w14:textId="77777777" w:rsidR="00D205C2" w:rsidRPr="00EC709B" w:rsidRDefault="00D205C2" w:rsidP="00E76BC4">
            <w:pPr>
              <w:spacing w:line="276" w:lineRule="auto"/>
              <w:jc w:val="both"/>
              <w:rPr>
                <w:color w:val="000000"/>
                <w:lang w:val="en-US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эф2</w:t>
            </w:r>
            <w:r>
              <w:rPr>
                <w:color w:val="000000"/>
                <w:vertAlign w:val="subscript"/>
                <w:lang w:val="en-US"/>
              </w:rPr>
              <w:t xml:space="preserve">, </w:t>
            </w:r>
            <w:r w:rsidRPr="000265DD">
              <w:rPr>
                <w:color w:val="000000"/>
              </w:rPr>
              <w:t xml:space="preserve"> Вт</w:t>
            </w:r>
          </w:p>
        </w:tc>
        <w:tc>
          <w:tcPr>
            <w:tcW w:w="650" w:type="dxa"/>
          </w:tcPr>
          <w:p w14:paraId="03C74E2B" w14:textId="77777777" w:rsidR="00D205C2" w:rsidRPr="000265DD" w:rsidRDefault="00D205C2" w:rsidP="00E76BC4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i/>
                <w:iCs/>
                <w:color w:val="000000"/>
                <w:lang w:val="en-US"/>
              </w:rPr>
              <w:t>q</w:t>
            </w:r>
            <w:r w:rsidRPr="000265DD">
              <w:rPr>
                <w:color w:val="000000"/>
                <w:vertAlign w:val="subscript"/>
              </w:rPr>
              <w:t>р1</w:t>
            </w:r>
          </w:p>
        </w:tc>
        <w:tc>
          <w:tcPr>
            <w:tcW w:w="898" w:type="dxa"/>
          </w:tcPr>
          <w:p w14:paraId="100E8B96" w14:textId="77777777" w:rsidR="00D205C2" w:rsidRPr="000265DD" w:rsidRDefault="00D205C2" w:rsidP="00E76BC4">
            <w:pPr>
              <w:spacing w:line="276" w:lineRule="auto"/>
              <w:jc w:val="both"/>
              <w:rPr>
                <w:color w:val="000000"/>
              </w:rPr>
            </w:pPr>
            <w:r w:rsidRPr="000265DD">
              <w:rPr>
                <w:color w:val="000000"/>
              </w:rPr>
              <w:sym w:font="Symbol" w:char="F065"/>
            </w:r>
            <w:r w:rsidRPr="000265DD">
              <w:rPr>
                <w:color w:val="000000"/>
                <w:vertAlign w:val="subscript"/>
              </w:rPr>
              <w:t>пр</w:t>
            </w:r>
          </w:p>
        </w:tc>
        <w:tc>
          <w:tcPr>
            <w:tcW w:w="692" w:type="dxa"/>
          </w:tcPr>
          <w:p w14:paraId="190DA34E" w14:textId="77777777" w:rsidR="00D205C2" w:rsidRPr="00EC709B" w:rsidRDefault="00D205C2" w:rsidP="00E76BC4">
            <w:pPr>
              <w:spacing w:line="276" w:lineRule="auto"/>
              <w:jc w:val="both"/>
              <w:rPr>
                <w:color w:val="000000"/>
                <w:vertAlign w:val="subscript"/>
                <w:lang w:val="en-US"/>
              </w:rPr>
            </w:pPr>
            <w:r>
              <w:rPr>
                <w:color w:val="000000"/>
                <w:lang w:val="en-US"/>
              </w:rPr>
              <w:t>t</w:t>
            </w:r>
            <w:r>
              <w:rPr>
                <w:color w:val="000000"/>
                <w:vertAlign w:val="subscript"/>
                <w:lang w:val="en-US"/>
              </w:rPr>
              <w:t>2</w:t>
            </w:r>
          </w:p>
        </w:tc>
      </w:tr>
      <w:tr w:rsidR="00C0720E" w14:paraId="07F09C6C" w14:textId="77777777" w:rsidTr="00EC57A5">
        <w:trPr>
          <w:trHeight w:val="1035"/>
        </w:trPr>
        <w:tc>
          <w:tcPr>
            <w:tcW w:w="674" w:type="dxa"/>
          </w:tcPr>
          <w:p w14:paraId="6DD117B2" w14:textId="016824D1" w:rsidR="00D205C2" w:rsidRPr="00EC709B" w:rsidRDefault="00EC57A5" w:rsidP="00E76BC4">
            <w:pPr>
              <w:spacing w:line="276" w:lineRule="auto"/>
              <w:ind w:right="-17"/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98" w:type="dxa"/>
          </w:tcPr>
          <w:p w14:paraId="0986F24A" w14:textId="77777777" w:rsidR="00D205C2" w:rsidRPr="00EC709B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co2}}</w:t>
            </w:r>
          </w:p>
        </w:tc>
        <w:tc>
          <w:tcPr>
            <w:tcW w:w="807" w:type="dxa"/>
          </w:tcPr>
          <w:p w14:paraId="1909C6A5" w14:textId="77777777" w:rsidR="00D205C2" w:rsidRPr="00EC709B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Ph2o}}</w:t>
            </w:r>
          </w:p>
        </w:tc>
        <w:tc>
          <w:tcPr>
            <w:tcW w:w="659" w:type="dxa"/>
          </w:tcPr>
          <w:p w14:paraId="27165F8A" w14:textId="40C8524A" w:rsidR="00D205C2" w:rsidRPr="00EC709B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F1}}</w:t>
            </w:r>
          </w:p>
        </w:tc>
        <w:tc>
          <w:tcPr>
            <w:tcW w:w="659" w:type="dxa"/>
          </w:tcPr>
          <w:p w14:paraId="205C026F" w14:textId="20BED161" w:rsidR="00D205C2" w:rsidRDefault="00D205C2" w:rsidP="00E76BC4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59" w:type="dxa"/>
          </w:tcPr>
          <w:p w14:paraId="04D612E0" w14:textId="77B5E377" w:rsidR="00D205C2" w:rsidRDefault="00D205C2" w:rsidP="00E76BC4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t>3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83" w:type="dxa"/>
          </w:tcPr>
          <w:p w14:paraId="239ED7D8" w14:textId="77777777" w:rsidR="00D205C2" w:rsidRPr="00AB4C6E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V1}}</w:t>
            </w:r>
          </w:p>
        </w:tc>
        <w:tc>
          <w:tcPr>
            <w:tcW w:w="667" w:type="dxa"/>
          </w:tcPr>
          <w:p w14:paraId="1FCB435A" w14:textId="77777777" w:rsidR="00D205C2" w:rsidRPr="00AB4C6E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L1}}</w:t>
            </w:r>
          </w:p>
        </w:tc>
        <w:tc>
          <w:tcPr>
            <w:tcW w:w="989" w:type="dxa"/>
          </w:tcPr>
          <w:p w14:paraId="53E38AEB" w14:textId="77777777" w:rsidR="00D205C2" w:rsidRPr="00AB4C6E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co21}}</w:t>
            </w:r>
          </w:p>
        </w:tc>
        <w:tc>
          <w:tcPr>
            <w:tcW w:w="997" w:type="dxa"/>
          </w:tcPr>
          <w:p w14:paraId="5B552E30" w14:textId="77777777" w:rsidR="00D205C2" w:rsidRPr="00AB4C6E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h2o1}}</w:t>
            </w:r>
          </w:p>
        </w:tc>
        <w:tc>
          <w:tcPr>
            <w:tcW w:w="675" w:type="dxa"/>
          </w:tcPr>
          <w:p w14:paraId="6DD9D8F4" w14:textId="77777777" w:rsidR="00D205C2" w:rsidRPr="00AB4C6E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B1}}</w:t>
            </w:r>
          </w:p>
        </w:tc>
        <w:tc>
          <w:tcPr>
            <w:tcW w:w="848" w:type="dxa"/>
          </w:tcPr>
          <w:p w14:paraId="5964E999" w14:textId="77777777" w:rsidR="00D205C2" w:rsidRPr="00AB4C6E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31}}</w:t>
            </w:r>
          </w:p>
        </w:tc>
        <w:tc>
          <w:tcPr>
            <w:tcW w:w="758" w:type="dxa"/>
          </w:tcPr>
          <w:p w14:paraId="0F626E39" w14:textId="77777777" w:rsidR="00D205C2" w:rsidRPr="007F6B61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Q11}}</w:t>
            </w:r>
          </w:p>
        </w:tc>
        <w:tc>
          <w:tcPr>
            <w:tcW w:w="758" w:type="dxa"/>
          </w:tcPr>
          <w:p w14:paraId="4E2B39CD" w14:textId="77777777" w:rsidR="00D205C2" w:rsidRDefault="00D205C2" w:rsidP="00E76BC4">
            <w:pPr>
              <w:spacing w:line="276" w:lineRule="auto"/>
              <w:jc w:val="both"/>
            </w:pPr>
            <w:r>
              <w:rPr>
                <w:lang w:val="en-US"/>
              </w:rPr>
              <w:t>{{Q31}}</w:t>
            </w:r>
          </w:p>
        </w:tc>
        <w:tc>
          <w:tcPr>
            <w:tcW w:w="882" w:type="dxa"/>
          </w:tcPr>
          <w:p w14:paraId="6B55570B" w14:textId="77777777" w:rsidR="00D205C2" w:rsidRDefault="00D205C2" w:rsidP="00E76BC4">
            <w:pPr>
              <w:spacing w:line="276" w:lineRule="auto"/>
              <w:jc w:val="both"/>
            </w:pPr>
            <w:r>
              <w:rPr>
                <w:lang w:val="en-US"/>
              </w:rPr>
              <w:t>{{Qf11}}</w:t>
            </w:r>
          </w:p>
        </w:tc>
        <w:tc>
          <w:tcPr>
            <w:tcW w:w="807" w:type="dxa"/>
          </w:tcPr>
          <w:p w14:paraId="43F93E93" w14:textId="77777777" w:rsidR="00D205C2" w:rsidRDefault="00D205C2" w:rsidP="00E76BC4">
            <w:pPr>
              <w:spacing w:line="276" w:lineRule="auto"/>
              <w:jc w:val="both"/>
            </w:pPr>
            <w:r>
              <w:rPr>
                <w:lang w:val="en-US"/>
              </w:rPr>
              <w:t>{{Qf21}}</w:t>
            </w:r>
          </w:p>
        </w:tc>
        <w:tc>
          <w:tcPr>
            <w:tcW w:w="650" w:type="dxa"/>
          </w:tcPr>
          <w:p w14:paraId="4BE277BA" w14:textId="77777777" w:rsidR="00D205C2" w:rsidRPr="00DB0933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q1}}</w:t>
            </w:r>
          </w:p>
        </w:tc>
        <w:tc>
          <w:tcPr>
            <w:tcW w:w="898" w:type="dxa"/>
          </w:tcPr>
          <w:p w14:paraId="4A17EABE" w14:textId="77777777" w:rsidR="00D205C2" w:rsidRPr="00DB0933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epspr1}}</w:t>
            </w:r>
          </w:p>
        </w:tc>
        <w:tc>
          <w:tcPr>
            <w:tcW w:w="692" w:type="dxa"/>
          </w:tcPr>
          <w:p w14:paraId="12956281" w14:textId="77777777" w:rsidR="00D205C2" w:rsidRPr="00F66597" w:rsidRDefault="00D205C2" w:rsidP="00E76BC4">
            <w:pPr>
              <w:spacing w:line="276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{{t21}}</w:t>
            </w:r>
          </w:p>
        </w:tc>
      </w:tr>
      <w:tr w:rsidR="00EC57A5" w14:paraId="1A866A32" w14:textId="77777777" w:rsidTr="00EC57A5">
        <w:trPr>
          <w:trHeight w:val="1087"/>
        </w:trPr>
        <w:tc>
          <w:tcPr>
            <w:tcW w:w="674" w:type="dxa"/>
          </w:tcPr>
          <w:p w14:paraId="34AD9F7F" w14:textId="5EB81F85" w:rsidR="00EC57A5" w:rsidRPr="00EC709B" w:rsidRDefault="00EC57A5" w:rsidP="00EC57A5">
            <w:pPr>
              <w:spacing w:line="276" w:lineRule="auto"/>
              <w:jc w:val="both"/>
              <w:rPr>
                <w:lang w:val="en-US"/>
              </w:rPr>
            </w:pPr>
            <w:r w:rsidRPr="0040605C">
              <w:rPr>
                <w:lang w:val="en-US"/>
              </w:rPr>
              <w:t>2</w:t>
            </w:r>
          </w:p>
        </w:tc>
        <w:tc>
          <w:tcPr>
            <w:tcW w:w="798" w:type="dxa"/>
          </w:tcPr>
          <w:p w14:paraId="03CC90D3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807" w:type="dxa"/>
          </w:tcPr>
          <w:p w14:paraId="59DC9F48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659" w:type="dxa"/>
          </w:tcPr>
          <w:p w14:paraId="7FD76292" w14:textId="6009B4BA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F1}}</w:t>
            </w:r>
          </w:p>
        </w:tc>
        <w:tc>
          <w:tcPr>
            <w:tcW w:w="659" w:type="dxa"/>
          </w:tcPr>
          <w:p w14:paraId="04ED7DF1" w14:textId="7C93BCB8" w:rsidR="00EC57A5" w:rsidRDefault="00EC57A5" w:rsidP="00EC57A5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59" w:type="dxa"/>
          </w:tcPr>
          <w:p w14:paraId="2605469E" w14:textId="3F2B37C4" w:rsidR="00EC57A5" w:rsidRDefault="00EC57A5" w:rsidP="00EC57A5">
            <w:pPr>
              <w:spacing w:line="276" w:lineRule="auto"/>
              <w:jc w:val="both"/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683" w:type="dxa"/>
          </w:tcPr>
          <w:p w14:paraId="3372DA7D" w14:textId="267FE1B3" w:rsidR="00EC57A5" w:rsidRDefault="00EC57A5" w:rsidP="00EC57A5">
            <w:pPr>
              <w:spacing w:line="276" w:lineRule="auto"/>
              <w:jc w:val="both"/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67" w:type="dxa"/>
          </w:tcPr>
          <w:p w14:paraId="5834C500" w14:textId="18D58A9F" w:rsidR="00EC57A5" w:rsidRDefault="00EC57A5" w:rsidP="00EC57A5">
            <w:pPr>
              <w:spacing w:line="276" w:lineRule="auto"/>
              <w:jc w:val="both"/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89" w:type="dxa"/>
          </w:tcPr>
          <w:p w14:paraId="7B7677CC" w14:textId="77777777" w:rsidR="00EC57A5" w:rsidRDefault="00EC57A5" w:rsidP="00EC57A5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2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97" w:type="dxa"/>
          </w:tcPr>
          <w:p w14:paraId="0ADED568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epsh2o2}}</w:t>
            </w:r>
          </w:p>
        </w:tc>
        <w:tc>
          <w:tcPr>
            <w:tcW w:w="675" w:type="dxa"/>
          </w:tcPr>
          <w:p w14:paraId="21ADB9D8" w14:textId="77777777" w:rsidR="00EC57A5" w:rsidRDefault="00EC57A5" w:rsidP="00EC57A5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2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48" w:type="dxa"/>
          </w:tcPr>
          <w:p w14:paraId="20BF5CC0" w14:textId="77777777" w:rsidR="00EC57A5" w:rsidRDefault="00EC57A5" w:rsidP="00EC57A5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2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58" w:type="dxa"/>
          </w:tcPr>
          <w:p w14:paraId="6855FDF3" w14:textId="77777777" w:rsidR="00EC57A5" w:rsidRDefault="00EC57A5" w:rsidP="00EC57A5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2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58" w:type="dxa"/>
          </w:tcPr>
          <w:p w14:paraId="45FC4911" w14:textId="77777777" w:rsidR="00EC57A5" w:rsidRDefault="00EC57A5" w:rsidP="00EC57A5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2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82" w:type="dxa"/>
          </w:tcPr>
          <w:p w14:paraId="7A8BD954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Qf12}}</w:t>
            </w:r>
          </w:p>
        </w:tc>
        <w:tc>
          <w:tcPr>
            <w:tcW w:w="807" w:type="dxa"/>
          </w:tcPr>
          <w:p w14:paraId="621D68A5" w14:textId="77777777" w:rsidR="00EC57A5" w:rsidRDefault="00EC57A5" w:rsidP="00EC57A5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2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50" w:type="dxa"/>
          </w:tcPr>
          <w:p w14:paraId="1D4468F8" w14:textId="77777777" w:rsidR="00EC57A5" w:rsidRDefault="00EC57A5" w:rsidP="00EC57A5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2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98" w:type="dxa"/>
          </w:tcPr>
          <w:p w14:paraId="647BC291" w14:textId="77777777" w:rsidR="00EC57A5" w:rsidRDefault="00EC57A5" w:rsidP="00EC57A5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2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92" w:type="dxa"/>
          </w:tcPr>
          <w:p w14:paraId="7AE411A9" w14:textId="77777777" w:rsidR="00EC57A5" w:rsidRDefault="00EC57A5" w:rsidP="00EC57A5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2</w:t>
            </w:r>
            <w:r w:rsidRPr="00301069">
              <w:rPr>
                <w:lang w:val="en-US"/>
              </w:rPr>
              <w:t>}}</w:t>
            </w:r>
          </w:p>
        </w:tc>
      </w:tr>
      <w:tr w:rsidR="00EC57A5" w14:paraId="4C5FC703" w14:textId="77777777" w:rsidTr="00EC57A5">
        <w:trPr>
          <w:trHeight w:val="1035"/>
        </w:trPr>
        <w:tc>
          <w:tcPr>
            <w:tcW w:w="674" w:type="dxa"/>
          </w:tcPr>
          <w:p w14:paraId="31A4C5EC" w14:textId="4488D366" w:rsidR="00EC57A5" w:rsidRPr="00EC709B" w:rsidRDefault="00EC57A5" w:rsidP="00EC57A5">
            <w:pPr>
              <w:spacing w:line="276" w:lineRule="auto"/>
              <w:jc w:val="both"/>
              <w:rPr>
                <w:lang w:val="en-US"/>
              </w:rPr>
            </w:pPr>
            <w:r w:rsidRPr="0040605C">
              <w:rPr>
                <w:lang w:val="en-US"/>
              </w:rPr>
              <w:t>2</w:t>
            </w:r>
          </w:p>
        </w:tc>
        <w:tc>
          <w:tcPr>
            <w:tcW w:w="798" w:type="dxa"/>
          </w:tcPr>
          <w:p w14:paraId="1949CCB2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807" w:type="dxa"/>
          </w:tcPr>
          <w:p w14:paraId="3F3E99F6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659" w:type="dxa"/>
          </w:tcPr>
          <w:p w14:paraId="5FA54F47" w14:textId="6F672739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F1}}</w:t>
            </w:r>
          </w:p>
        </w:tc>
        <w:tc>
          <w:tcPr>
            <w:tcW w:w="659" w:type="dxa"/>
          </w:tcPr>
          <w:p w14:paraId="63DF399F" w14:textId="2315705E" w:rsidR="00EC57A5" w:rsidRDefault="00EC57A5" w:rsidP="00EC57A5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59" w:type="dxa"/>
          </w:tcPr>
          <w:p w14:paraId="05B27902" w14:textId="45EBCC9C" w:rsidR="00EC57A5" w:rsidRDefault="00EC57A5" w:rsidP="00EC57A5">
            <w:pPr>
              <w:spacing w:line="276" w:lineRule="auto"/>
              <w:jc w:val="both"/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683" w:type="dxa"/>
          </w:tcPr>
          <w:p w14:paraId="2AD8F8F3" w14:textId="5E81BCDF" w:rsidR="00EC57A5" w:rsidRDefault="00EC57A5" w:rsidP="00EC57A5">
            <w:pPr>
              <w:spacing w:line="276" w:lineRule="auto"/>
              <w:jc w:val="both"/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67" w:type="dxa"/>
          </w:tcPr>
          <w:p w14:paraId="60D35718" w14:textId="043D494E" w:rsidR="00EC57A5" w:rsidRDefault="00EC57A5" w:rsidP="00EC57A5">
            <w:pPr>
              <w:spacing w:line="276" w:lineRule="auto"/>
              <w:jc w:val="both"/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89" w:type="dxa"/>
          </w:tcPr>
          <w:p w14:paraId="26C1253D" w14:textId="77777777" w:rsidR="00EC57A5" w:rsidRDefault="00EC57A5" w:rsidP="00EC57A5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3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97" w:type="dxa"/>
          </w:tcPr>
          <w:p w14:paraId="5ABE4FC1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epsh2o3}}</w:t>
            </w:r>
          </w:p>
        </w:tc>
        <w:tc>
          <w:tcPr>
            <w:tcW w:w="675" w:type="dxa"/>
          </w:tcPr>
          <w:p w14:paraId="52067A9A" w14:textId="77777777" w:rsidR="00EC57A5" w:rsidRDefault="00EC57A5" w:rsidP="00EC57A5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3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48" w:type="dxa"/>
          </w:tcPr>
          <w:p w14:paraId="5D9A3777" w14:textId="77777777" w:rsidR="00EC57A5" w:rsidRDefault="00EC57A5" w:rsidP="00EC57A5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3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58" w:type="dxa"/>
          </w:tcPr>
          <w:p w14:paraId="004EC20D" w14:textId="77777777" w:rsidR="00EC57A5" w:rsidRDefault="00EC57A5" w:rsidP="00EC57A5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3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58" w:type="dxa"/>
          </w:tcPr>
          <w:p w14:paraId="68771CD3" w14:textId="77777777" w:rsidR="00EC57A5" w:rsidRDefault="00EC57A5" w:rsidP="00EC57A5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3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82" w:type="dxa"/>
          </w:tcPr>
          <w:p w14:paraId="3C99BC05" w14:textId="7EA7D502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Qf1</w:t>
            </w:r>
            <w:bookmarkStart w:id="1" w:name="_GoBack"/>
            <w:bookmarkEnd w:id="1"/>
            <w:r>
              <w:rPr>
                <w:lang w:val="en-US"/>
              </w:rPr>
              <w:t>3}}</w:t>
            </w:r>
          </w:p>
        </w:tc>
        <w:tc>
          <w:tcPr>
            <w:tcW w:w="807" w:type="dxa"/>
          </w:tcPr>
          <w:p w14:paraId="70CEED38" w14:textId="77777777" w:rsidR="00EC57A5" w:rsidRDefault="00EC57A5" w:rsidP="00EC57A5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3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50" w:type="dxa"/>
          </w:tcPr>
          <w:p w14:paraId="4D6F82A4" w14:textId="77777777" w:rsidR="00EC57A5" w:rsidRDefault="00EC57A5" w:rsidP="00EC57A5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3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98" w:type="dxa"/>
          </w:tcPr>
          <w:p w14:paraId="49F3ACD0" w14:textId="77777777" w:rsidR="00EC57A5" w:rsidRDefault="00EC57A5" w:rsidP="00EC57A5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3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92" w:type="dxa"/>
          </w:tcPr>
          <w:p w14:paraId="24397C3C" w14:textId="77777777" w:rsidR="00EC57A5" w:rsidRDefault="00EC57A5" w:rsidP="00EC57A5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3</w:t>
            </w:r>
            <w:r w:rsidRPr="00301069">
              <w:rPr>
                <w:lang w:val="en-US"/>
              </w:rPr>
              <w:t>}}</w:t>
            </w:r>
          </w:p>
        </w:tc>
      </w:tr>
      <w:tr w:rsidR="00EC57A5" w14:paraId="31F19B4C" w14:textId="77777777" w:rsidTr="00EC57A5">
        <w:trPr>
          <w:trHeight w:val="1087"/>
        </w:trPr>
        <w:tc>
          <w:tcPr>
            <w:tcW w:w="674" w:type="dxa"/>
          </w:tcPr>
          <w:p w14:paraId="1162A74B" w14:textId="610A0EF9" w:rsidR="00EC57A5" w:rsidRPr="00EC709B" w:rsidRDefault="00EC57A5" w:rsidP="00EC57A5">
            <w:pPr>
              <w:spacing w:line="276" w:lineRule="auto"/>
              <w:jc w:val="both"/>
              <w:rPr>
                <w:lang w:val="en-US"/>
              </w:rPr>
            </w:pPr>
            <w:r w:rsidRPr="0040605C">
              <w:rPr>
                <w:lang w:val="en-US"/>
              </w:rPr>
              <w:t>2</w:t>
            </w:r>
          </w:p>
        </w:tc>
        <w:tc>
          <w:tcPr>
            <w:tcW w:w="798" w:type="dxa"/>
          </w:tcPr>
          <w:p w14:paraId="10B89CA0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Pco2}}</w:t>
            </w:r>
          </w:p>
        </w:tc>
        <w:tc>
          <w:tcPr>
            <w:tcW w:w="807" w:type="dxa"/>
          </w:tcPr>
          <w:p w14:paraId="155D5854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Ph2o}}</w:t>
            </w:r>
          </w:p>
        </w:tc>
        <w:tc>
          <w:tcPr>
            <w:tcW w:w="659" w:type="dxa"/>
          </w:tcPr>
          <w:p w14:paraId="39125CD1" w14:textId="6358A5DF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F1}}</w:t>
            </w:r>
          </w:p>
        </w:tc>
        <w:tc>
          <w:tcPr>
            <w:tcW w:w="659" w:type="dxa"/>
          </w:tcPr>
          <w:p w14:paraId="107F90A6" w14:textId="621768CC" w:rsidR="00EC57A5" w:rsidRDefault="00EC57A5" w:rsidP="00EC57A5">
            <w:pPr>
              <w:spacing w:line="276" w:lineRule="auto"/>
              <w:jc w:val="both"/>
            </w:pPr>
            <w:r w:rsidRPr="003273C8">
              <w:rPr>
                <w:lang w:val="en-US"/>
              </w:rPr>
              <w:t>{{F</w:t>
            </w:r>
            <w:r>
              <w:rPr>
                <w:lang w:val="en-US"/>
              </w:rPr>
              <w:t>2</w:t>
            </w:r>
            <w:r w:rsidRPr="003273C8">
              <w:rPr>
                <w:lang w:val="en-US"/>
              </w:rPr>
              <w:t>}}</w:t>
            </w:r>
          </w:p>
        </w:tc>
        <w:tc>
          <w:tcPr>
            <w:tcW w:w="659" w:type="dxa"/>
          </w:tcPr>
          <w:p w14:paraId="08DCF82A" w14:textId="0800AD21" w:rsidR="00EC57A5" w:rsidRDefault="00EC57A5" w:rsidP="00EC57A5">
            <w:pPr>
              <w:spacing w:line="276" w:lineRule="auto"/>
              <w:jc w:val="both"/>
            </w:pPr>
            <w:r w:rsidRPr="00484B3E">
              <w:rPr>
                <w:lang w:val="en-US"/>
              </w:rPr>
              <w:t>{{F</w:t>
            </w:r>
            <w:r w:rsidRPr="00484B3E">
              <w:t>3</w:t>
            </w:r>
            <w:r w:rsidRPr="00484B3E">
              <w:rPr>
                <w:lang w:val="en-US"/>
              </w:rPr>
              <w:t>}}</w:t>
            </w:r>
          </w:p>
        </w:tc>
        <w:tc>
          <w:tcPr>
            <w:tcW w:w="683" w:type="dxa"/>
          </w:tcPr>
          <w:p w14:paraId="20291E27" w14:textId="1A54FA81" w:rsidR="00EC57A5" w:rsidRDefault="00EC57A5" w:rsidP="00EC57A5">
            <w:pPr>
              <w:spacing w:line="276" w:lineRule="auto"/>
              <w:jc w:val="both"/>
            </w:pPr>
            <w:r w:rsidRPr="00617311">
              <w:rPr>
                <w:lang w:val="en-US"/>
              </w:rPr>
              <w:t>{{V1}}</w:t>
            </w:r>
          </w:p>
        </w:tc>
        <w:tc>
          <w:tcPr>
            <w:tcW w:w="667" w:type="dxa"/>
          </w:tcPr>
          <w:p w14:paraId="64768F2A" w14:textId="1ADA2F74" w:rsidR="00EC57A5" w:rsidRDefault="00EC57A5" w:rsidP="00EC57A5">
            <w:pPr>
              <w:spacing w:line="276" w:lineRule="auto"/>
              <w:jc w:val="both"/>
            </w:pPr>
            <w:r w:rsidRPr="00AA6525">
              <w:rPr>
                <w:lang w:val="en-US"/>
              </w:rPr>
              <w:t>{{L1}}</w:t>
            </w:r>
          </w:p>
        </w:tc>
        <w:tc>
          <w:tcPr>
            <w:tcW w:w="989" w:type="dxa"/>
          </w:tcPr>
          <w:p w14:paraId="335F25A9" w14:textId="77777777" w:rsidR="00EC57A5" w:rsidRDefault="00EC57A5" w:rsidP="00EC57A5">
            <w:pPr>
              <w:spacing w:line="276" w:lineRule="auto"/>
              <w:jc w:val="both"/>
            </w:pPr>
            <w:r w:rsidRPr="00C44F3A">
              <w:rPr>
                <w:lang w:val="en-US"/>
              </w:rPr>
              <w:t>{{epsco2</w:t>
            </w:r>
            <w:r>
              <w:rPr>
                <w:lang w:val="en-US"/>
              </w:rPr>
              <w:t>4</w:t>
            </w:r>
            <w:r w:rsidRPr="00C44F3A">
              <w:rPr>
                <w:lang w:val="en-US"/>
              </w:rPr>
              <w:t>}}</w:t>
            </w:r>
          </w:p>
        </w:tc>
        <w:tc>
          <w:tcPr>
            <w:tcW w:w="997" w:type="dxa"/>
          </w:tcPr>
          <w:p w14:paraId="64349158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epsh2o4}}</w:t>
            </w:r>
          </w:p>
        </w:tc>
        <w:tc>
          <w:tcPr>
            <w:tcW w:w="675" w:type="dxa"/>
          </w:tcPr>
          <w:p w14:paraId="4FB8CBB6" w14:textId="77777777" w:rsidR="00EC57A5" w:rsidRDefault="00EC57A5" w:rsidP="00EC57A5">
            <w:pPr>
              <w:spacing w:line="276" w:lineRule="auto"/>
              <w:jc w:val="both"/>
            </w:pPr>
            <w:r w:rsidRPr="00D01B38">
              <w:rPr>
                <w:lang w:val="en-US"/>
              </w:rPr>
              <w:t>{{B</w:t>
            </w:r>
            <w:r>
              <w:rPr>
                <w:lang w:val="en-US"/>
              </w:rPr>
              <w:t>4</w:t>
            </w:r>
            <w:r w:rsidRPr="00D01B38">
              <w:rPr>
                <w:lang w:val="en-US"/>
              </w:rPr>
              <w:t>}}</w:t>
            </w:r>
          </w:p>
        </w:tc>
        <w:tc>
          <w:tcPr>
            <w:tcW w:w="848" w:type="dxa"/>
          </w:tcPr>
          <w:p w14:paraId="7F6BF0C9" w14:textId="77777777" w:rsidR="00EC57A5" w:rsidRDefault="00EC57A5" w:rsidP="00EC57A5">
            <w:pPr>
              <w:spacing w:line="276" w:lineRule="auto"/>
              <w:jc w:val="both"/>
            </w:pPr>
            <w:r w:rsidRPr="00440B1B">
              <w:rPr>
                <w:lang w:val="en-US"/>
              </w:rPr>
              <w:t>{{eps3</w:t>
            </w:r>
            <w:r>
              <w:rPr>
                <w:lang w:val="en-US"/>
              </w:rPr>
              <w:t>4</w:t>
            </w:r>
            <w:r w:rsidRPr="00440B1B">
              <w:rPr>
                <w:lang w:val="en-US"/>
              </w:rPr>
              <w:t>}}</w:t>
            </w:r>
          </w:p>
        </w:tc>
        <w:tc>
          <w:tcPr>
            <w:tcW w:w="758" w:type="dxa"/>
          </w:tcPr>
          <w:p w14:paraId="6B014FE5" w14:textId="77777777" w:rsidR="00EC57A5" w:rsidRDefault="00EC57A5" w:rsidP="00EC57A5">
            <w:pPr>
              <w:spacing w:line="276" w:lineRule="auto"/>
              <w:jc w:val="both"/>
            </w:pPr>
            <w:r w:rsidRPr="00512FD0">
              <w:rPr>
                <w:lang w:val="en-US"/>
              </w:rPr>
              <w:t>{{Q1</w:t>
            </w:r>
            <w:r>
              <w:rPr>
                <w:lang w:val="en-US"/>
              </w:rPr>
              <w:t>4</w:t>
            </w:r>
            <w:r w:rsidRPr="00512FD0">
              <w:rPr>
                <w:lang w:val="en-US"/>
              </w:rPr>
              <w:t>}}</w:t>
            </w:r>
          </w:p>
        </w:tc>
        <w:tc>
          <w:tcPr>
            <w:tcW w:w="758" w:type="dxa"/>
          </w:tcPr>
          <w:p w14:paraId="2C62EE37" w14:textId="77777777" w:rsidR="00EC57A5" w:rsidRDefault="00EC57A5" w:rsidP="00EC57A5">
            <w:pPr>
              <w:spacing w:line="276" w:lineRule="auto"/>
              <w:jc w:val="both"/>
            </w:pPr>
            <w:r w:rsidRPr="00516C8D">
              <w:rPr>
                <w:lang w:val="en-US"/>
              </w:rPr>
              <w:t>{{Q</w:t>
            </w:r>
            <w:r>
              <w:rPr>
                <w:lang w:val="en-US"/>
              </w:rPr>
              <w:t>34</w:t>
            </w:r>
            <w:r w:rsidRPr="00516C8D">
              <w:rPr>
                <w:lang w:val="en-US"/>
              </w:rPr>
              <w:t>}}</w:t>
            </w:r>
          </w:p>
        </w:tc>
        <w:tc>
          <w:tcPr>
            <w:tcW w:w="882" w:type="dxa"/>
          </w:tcPr>
          <w:p w14:paraId="6A598EB7" w14:textId="77777777" w:rsidR="00EC57A5" w:rsidRDefault="00EC57A5" w:rsidP="00EC57A5">
            <w:pPr>
              <w:spacing w:line="276" w:lineRule="auto"/>
              <w:jc w:val="both"/>
            </w:pPr>
            <w:r>
              <w:rPr>
                <w:lang w:val="en-US"/>
              </w:rPr>
              <w:t>{{Qf14}}</w:t>
            </w:r>
          </w:p>
        </w:tc>
        <w:tc>
          <w:tcPr>
            <w:tcW w:w="807" w:type="dxa"/>
          </w:tcPr>
          <w:p w14:paraId="08C5016A" w14:textId="77777777" w:rsidR="00EC57A5" w:rsidRDefault="00EC57A5" w:rsidP="00EC57A5">
            <w:pPr>
              <w:spacing w:line="276" w:lineRule="auto"/>
              <w:jc w:val="both"/>
            </w:pPr>
            <w:r w:rsidRPr="00FB343C">
              <w:rPr>
                <w:lang w:val="en-US"/>
              </w:rPr>
              <w:t>{{Qf2</w:t>
            </w:r>
            <w:r>
              <w:rPr>
                <w:lang w:val="en-US"/>
              </w:rPr>
              <w:t>4</w:t>
            </w:r>
            <w:r w:rsidRPr="00FB343C">
              <w:rPr>
                <w:lang w:val="en-US"/>
              </w:rPr>
              <w:t>}}</w:t>
            </w:r>
          </w:p>
        </w:tc>
        <w:tc>
          <w:tcPr>
            <w:tcW w:w="650" w:type="dxa"/>
          </w:tcPr>
          <w:p w14:paraId="08D3E773" w14:textId="77777777" w:rsidR="00EC57A5" w:rsidRDefault="00EC57A5" w:rsidP="00EC57A5">
            <w:pPr>
              <w:spacing w:line="276" w:lineRule="auto"/>
              <w:jc w:val="both"/>
            </w:pPr>
            <w:r w:rsidRPr="006264C2">
              <w:rPr>
                <w:lang w:val="en-US"/>
              </w:rPr>
              <w:t>{{q</w:t>
            </w:r>
            <w:r>
              <w:rPr>
                <w:lang w:val="en-US"/>
              </w:rPr>
              <w:t>4</w:t>
            </w:r>
            <w:r w:rsidRPr="006264C2">
              <w:rPr>
                <w:lang w:val="en-US"/>
              </w:rPr>
              <w:t>}}</w:t>
            </w:r>
          </w:p>
        </w:tc>
        <w:tc>
          <w:tcPr>
            <w:tcW w:w="898" w:type="dxa"/>
          </w:tcPr>
          <w:p w14:paraId="4462D323" w14:textId="77777777" w:rsidR="00EC57A5" w:rsidRDefault="00EC57A5" w:rsidP="00EC57A5">
            <w:pPr>
              <w:spacing w:line="276" w:lineRule="auto"/>
              <w:jc w:val="both"/>
            </w:pPr>
            <w:r w:rsidRPr="003B0494">
              <w:rPr>
                <w:lang w:val="en-US"/>
              </w:rPr>
              <w:t>{{epspr</w:t>
            </w:r>
            <w:r>
              <w:rPr>
                <w:lang w:val="en-US"/>
              </w:rPr>
              <w:t>4</w:t>
            </w:r>
            <w:r w:rsidRPr="003B0494">
              <w:rPr>
                <w:lang w:val="en-US"/>
              </w:rPr>
              <w:t>}}</w:t>
            </w:r>
          </w:p>
        </w:tc>
        <w:tc>
          <w:tcPr>
            <w:tcW w:w="692" w:type="dxa"/>
          </w:tcPr>
          <w:p w14:paraId="1E4AAD93" w14:textId="77777777" w:rsidR="00EC57A5" w:rsidRDefault="00EC57A5" w:rsidP="00EC57A5">
            <w:pPr>
              <w:spacing w:line="276" w:lineRule="auto"/>
              <w:jc w:val="both"/>
            </w:pPr>
            <w:r w:rsidRPr="00301069">
              <w:rPr>
                <w:lang w:val="en-US"/>
              </w:rPr>
              <w:t>{{t2</w:t>
            </w:r>
            <w:r>
              <w:rPr>
                <w:lang w:val="en-US"/>
              </w:rPr>
              <w:t>4</w:t>
            </w:r>
            <w:r w:rsidRPr="00301069">
              <w:rPr>
                <w:lang w:val="en-US"/>
              </w:rPr>
              <w:t>}}</w:t>
            </w:r>
          </w:p>
        </w:tc>
      </w:tr>
    </w:tbl>
    <w:p w14:paraId="76E7BE48" w14:textId="34BEAE18" w:rsidR="00D205C2" w:rsidRDefault="00D205C2">
      <w:pPr>
        <w:spacing w:after="160" w:line="259" w:lineRule="auto"/>
        <w:rPr>
          <w:color w:val="000000"/>
          <w:lang w:val="en-US"/>
        </w:rPr>
      </w:pPr>
    </w:p>
    <w:p w14:paraId="10D6EEFD" w14:textId="77777777" w:rsidR="000265DD" w:rsidRPr="000265DD" w:rsidRDefault="000265DD" w:rsidP="000265DD">
      <w:pPr>
        <w:spacing w:line="276" w:lineRule="auto"/>
        <w:ind w:left="2124" w:firstLine="708"/>
        <w:jc w:val="both"/>
        <w:rPr>
          <w:color w:val="000000"/>
        </w:rPr>
      </w:pPr>
    </w:p>
    <w:p w14:paraId="313E139D" w14:textId="74E0BE05" w:rsidR="000265DD" w:rsidRPr="000265DD" w:rsidRDefault="000265DD" w:rsidP="000265DD">
      <w:pPr>
        <w:spacing w:line="276" w:lineRule="auto"/>
        <w:jc w:val="both"/>
      </w:pPr>
      <w:r w:rsidRPr="000265DD">
        <w:rPr>
          <w:color w:val="000000"/>
        </w:rPr>
        <w:tab/>
        <w:t xml:space="preserve"> </w:t>
      </w:r>
    </w:p>
    <w:p w14:paraId="358334FE" w14:textId="77777777" w:rsidR="000265DD" w:rsidRPr="000265DD" w:rsidRDefault="000265DD" w:rsidP="000265DD">
      <w:pPr>
        <w:spacing w:line="276" w:lineRule="auto"/>
        <w:jc w:val="center"/>
      </w:pPr>
    </w:p>
    <w:p w14:paraId="230A5B1A" w14:textId="77777777" w:rsidR="00D205C2" w:rsidRDefault="00D205C2">
      <w:pPr>
        <w:spacing w:after="160" w:line="259" w:lineRule="auto"/>
        <w:rPr>
          <w:color w:val="000000"/>
        </w:rPr>
        <w:sectPr w:rsidR="00D205C2" w:rsidSect="00D205C2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  <w:r>
        <w:rPr>
          <w:color w:val="000000"/>
        </w:rPr>
        <w:br w:type="page"/>
      </w:r>
    </w:p>
    <w:p w14:paraId="440E51FE" w14:textId="77777777" w:rsidR="00C0720E" w:rsidRDefault="00C0720E" w:rsidP="00C0720E">
      <w:pPr>
        <w:spacing w:line="276" w:lineRule="auto"/>
        <w:jc w:val="both"/>
        <w:rPr>
          <w:color w:val="000000"/>
        </w:rPr>
      </w:pPr>
      <w:r>
        <w:rPr>
          <w:color w:val="000000"/>
        </w:rPr>
        <w:lastRenderedPageBreak/>
        <w:t>Вывод</w:t>
      </w:r>
      <w:r w:rsidRPr="000265DD">
        <w:rPr>
          <w:color w:val="000000"/>
        </w:rPr>
        <w:t>:</w:t>
      </w:r>
    </w:p>
    <w:p w14:paraId="00576DD6" w14:textId="080A8548" w:rsidR="000265DD" w:rsidRPr="00C0720E" w:rsidRDefault="00C0720E" w:rsidP="00C0720E">
      <w:pPr>
        <w:pStyle w:val="a6"/>
        <w:numPr>
          <w:ilvl w:val="0"/>
          <w:numId w:val="3"/>
        </w:numPr>
        <w:spacing w:line="276" w:lineRule="auto"/>
        <w:rPr>
          <w:szCs w:val="28"/>
        </w:rPr>
      </w:pPr>
      <w:r>
        <w:rPr>
          <w:color w:val="000000"/>
          <w:shd w:val="clear" w:color="auto" w:fill="FFFFFF"/>
        </w:rPr>
        <w:t>П</w:t>
      </w:r>
      <w:r w:rsidRPr="000265DD">
        <w:rPr>
          <w:color w:val="000000"/>
          <w:shd w:val="clear" w:color="auto" w:fill="FFFFFF"/>
        </w:rPr>
        <w:t xml:space="preserve">ровели </w:t>
      </w:r>
      <w:r w:rsidRPr="000265DD">
        <w:rPr>
          <w:szCs w:val="28"/>
        </w:rPr>
        <w:t>исследование процесса лучистого теплообмена в пламенной печи;</w:t>
      </w:r>
    </w:p>
    <w:sectPr w:rsidR="000265DD" w:rsidRPr="00C0720E" w:rsidSect="007B1927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826FF7"/>
    <w:multiLevelType w:val="hybridMultilevel"/>
    <w:tmpl w:val="4B6CCD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3A4BD7"/>
    <w:multiLevelType w:val="hybridMultilevel"/>
    <w:tmpl w:val="7500DC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9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2C95"/>
    <w:rsid w:val="000265DD"/>
    <w:rsid w:val="00405DAD"/>
    <w:rsid w:val="00440FA3"/>
    <w:rsid w:val="004757BF"/>
    <w:rsid w:val="00570B1B"/>
    <w:rsid w:val="00651DE7"/>
    <w:rsid w:val="006B59B4"/>
    <w:rsid w:val="0073465E"/>
    <w:rsid w:val="0079687F"/>
    <w:rsid w:val="008E2488"/>
    <w:rsid w:val="00A32C95"/>
    <w:rsid w:val="00C0720E"/>
    <w:rsid w:val="00C63F0C"/>
    <w:rsid w:val="00CC29D7"/>
    <w:rsid w:val="00CC7741"/>
    <w:rsid w:val="00D205C2"/>
    <w:rsid w:val="00EC57A5"/>
    <w:rsid w:val="00F54CE1"/>
    <w:rsid w:val="00FE62A6"/>
    <w:rsid w:val="00FF3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7C9EA4"/>
  <w15:chartTrackingRefBased/>
  <w15:docId w15:val="{184E9766-DB1E-4A5A-A206-DC28D6D166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77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73465E"/>
    <w:pPr>
      <w:jc w:val="center"/>
    </w:pPr>
    <w:rPr>
      <w:b/>
      <w:bCs/>
      <w:szCs w:val="20"/>
    </w:rPr>
  </w:style>
  <w:style w:type="character" w:customStyle="1" w:styleId="a4">
    <w:name w:val="Заголовок Знак"/>
    <w:basedOn w:val="a0"/>
    <w:link w:val="a3"/>
    <w:rsid w:val="0073465E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table" w:styleId="a5">
    <w:name w:val="Table Grid"/>
    <w:basedOn w:val="a1"/>
    <w:uiPriority w:val="99"/>
    <w:rsid w:val="0073465E"/>
    <w:pPr>
      <w:spacing w:after="0" w:line="240" w:lineRule="auto"/>
    </w:pPr>
    <w:rPr>
      <w:rFonts w:ascii="Calibri" w:eastAsia="Times New Roman" w:hAnsi="Calibri" w:cs="Calibri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0265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3954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6</TotalTime>
  <Pages>7</Pages>
  <Words>1379</Words>
  <Characters>7864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4</cp:revision>
  <dcterms:created xsi:type="dcterms:W3CDTF">2020-04-08T08:45:00Z</dcterms:created>
  <dcterms:modified xsi:type="dcterms:W3CDTF">2020-04-08T19:45:00Z</dcterms:modified>
</cp:coreProperties>
</file>